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F74B58" w14:textId="77777777" w:rsidR="004E6C30" w:rsidRPr="00675545" w:rsidRDefault="004E6C30" w:rsidP="004E6C30">
      <w:pPr>
        <w:tabs>
          <w:tab w:val="left" w:pos="540"/>
        </w:tabs>
        <w:ind w:left="540" w:hanging="540"/>
        <w:jc w:val="center"/>
        <w:rPr>
          <w:rFonts w:ascii="Times New Roman" w:hAnsi="Times New Roman"/>
          <w:b/>
          <w:i/>
          <w:sz w:val="28"/>
          <w:szCs w:val="28"/>
        </w:rPr>
      </w:pPr>
      <w:r w:rsidRPr="00675545">
        <w:rPr>
          <w:rFonts w:ascii="Times New Roman" w:hAnsi="Times New Roman"/>
          <w:b/>
          <w:i/>
          <w:sz w:val="28"/>
          <w:szCs w:val="28"/>
        </w:rPr>
        <w:t>EE2023</w:t>
      </w:r>
      <w:r w:rsidR="00515F85">
        <w:rPr>
          <w:rFonts w:ascii="Times New Roman" w:hAnsi="Times New Roman"/>
          <w:b/>
          <w:i/>
          <w:sz w:val="28"/>
          <w:szCs w:val="28"/>
        </w:rPr>
        <w:t>/</w:t>
      </w:r>
      <w:r w:rsidR="00962DA8">
        <w:rPr>
          <w:rFonts w:ascii="Times New Roman" w:hAnsi="Times New Roman"/>
          <w:b/>
          <w:i/>
          <w:sz w:val="28"/>
          <w:szCs w:val="28"/>
        </w:rPr>
        <w:t>TEE2023/</w:t>
      </w:r>
      <w:r w:rsidR="00515F85">
        <w:rPr>
          <w:rFonts w:ascii="Times New Roman" w:hAnsi="Times New Roman"/>
          <w:b/>
          <w:i/>
          <w:sz w:val="28"/>
          <w:szCs w:val="28"/>
        </w:rPr>
        <w:t>EE2023</w:t>
      </w:r>
      <w:proofErr w:type="gramStart"/>
      <w:r w:rsidR="00515F85">
        <w:rPr>
          <w:rFonts w:ascii="Times New Roman" w:hAnsi="Times New Roman"/>
          <w:b/>
          <w:i/>
          <w:sz w:val="28"/>
          <w:szCs w:val="28"/>
        </w:rPr>
        <w:t xml:space="preserve">E </w:t>
      </w:r>
      <w:r w:rsidRPr="00675545">
        <w:rPr>
          <w:rFonts w:ascii="Times New Roman" w:hAnsi="Times New Roman"/>
          <w:b/>
          <w:i/>
          <w:sz w:val="28"/>
          <w:szCs w:val="28"/>
        </w:rPr>
        <w:t xml:space="preserve"> TUTORIAL</w:t>
      </w:r>
      <w:proofErr w:type="gramEnd"/>
      <w:r w:rsidRPr="00675545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5A2FC2">
        <w:rPr>
          <w:rFonts w:ascii="Times New Roman" w:hAnsi="Times New Roman"/>
          <w:b/>
          <w:i/>
          <w:sz w:val="28"/>
          <w:szCs w:val="28"/>
        </w:rPr>
        <w:t>6</w:t>
      </w:r>
      <w:r w:rsidRPr="00675545">
        <w:rPr>
          <w:rFonts w:ascii="Times New Roman" w:hAnsi="Times New Roman"/>
          <w:b/>
          <w:i/>
          <w:sz w:val="28"/>
          <w:szCs w:val="28"/>
        </w:rPr>
        <w:t xml:space="preserve"> (PROBLEMS)</w:t>
      </w:r>
    </w:p>
    <w:p w14:paraId="17124EBB" w14:textId="77777777" w:rsidR="00021FE8" w:rsidRDefault="00021FE8" w:rsidP="00F5137F">
      <w:pPr>
        <w:tabs>
          <w:tab w:val="left" w:pos="540"/>
        </w:tabs>
        <w:ind w:left="540" w:hanging="540"/>
        <w:jc w:val="both"/>
        <w:rPr>
          <w:rFonts w:ascii="Times New Roman" w:hAnsi="Times New Roman"/>
          <w:sz w:val="24"/>
          <w:szCs w:val="24"/>
        </w:rPr>
      </w:pPr>
    </w:p>
    <w:p w14:paraId="346314A8" w14:textId="77777777" w:rsidR="00515F85" w:rsidRPr="00515F85" w:rsidRDefault="00515F85" w:rsidP="00515F85">
      <w:pPr>
        <w:autoSpaceDE w:val="0"/>
        <w:autoSpaceDN w:val="0"/>
        <w:adjustRightInd w:val="0"/>
        <w:rPr>
          <w:rFonts w:ascii="Times New Roman" w:hAnsi="Times New Roman"/>
          <w:sz w:val="28"/>
          <w:szCs w:val="24"/>
        </w:rPr>
      </w:pPr>
      <w:r w:rsidRPr="00515F85">
        <w:rPr>
          <w:rFonts w:ascii="Times New Roman" w:hAnsi="Times New Roman"/>
          <w:b/>
          <w:i/>
          <w:sz w:val="28"/>
          <w:szCs w:val="24"/>
        </w:rPr>
        <w:t xml:space="preserve">Section </w:t>
      </w:r>
      <w:proofErr w:type="gramStart"/>
      <w:r w:rsidRPr="00515F85">
        <w:rPr>
          <w:rFonts w:ascii="Times New Roman" w:hAnsi="Times New Roman"/>
          <w:b/>
          <w:i/>
          <w:sz w:val="28"/>
          <w:szCs w:val="24"/>
        </w:rPr>
        <w:t>I :</w:t>
      </w:r>
      <w:proofErr w:type="gramEnd"/>
      <w:r w:rsidRPr="00515F85">
        <w:rPr>
          <w:rFonts w:ascii="Times New Roman" w:hAnsi="Times New Roman"/>
          <w:b/>
          <w:i/>
          <w:sz w:val="28"/>
          <w:szCs w:val="24"/>
        </w:rPr>
        <w:t xml:space="preserve"> Exercises that are straightforward applications of the concepts covered in class. Please attempt these problems on your own.</w:t>
      </w:r>
    </w:p>
    <w:p w14:paraId="581C37C3" w14:textId="77777777" w:rsidR="00515F85" w:rsidRDefault="00515F85" w:rsidP="00515F8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D941FA9" w14:textId="77777777" w:rsidR="005A2FC2" w:rsidRDefault="005A2FC2" w:rsidP="005A2F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ab/>
      </w:r>
      <w:r w:rsidRPr="005A2FC2">
        <w:rPr>
          <w:rFonts w:ascii="Times New Roman" w:hAnsi="Times New Roman"/>
          <w:sz w:val="24"/>
          <w:szCs w:val="24"/>
        </w:rPr>
        <w:t xml:space="preserve">Consider the following transfer </w:t>
      </w:r>
      <w:proofErr w:type="gramStart"/>
      <w:r w:rsidRPr="005A2FC2">
        <w:rPr>
          <w:rFonts w:ascii="Times New Roman" w:hAnsi="Times New Roman"/>
          <w:sz w:val="24"/>
          <w:szCs w:val="24"/>
        </w:rPr>
        <w:t>function :</w:t>
      </w:r>
      <w:proofErr w:type="gramEnd"/>
    </w:p>
    <w:p w14:paraId="468F7ED8" w14:textId="77777777" w:rsidR="005A2FC2" w:rsidRDefault="008A5267" w:rsidP="005A2F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7534C1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7221" type="#_x0000_t75" style="position:absolute;margin-left:82.15pt;margin-top:5.35pt;width:132.75pt;height:32.9pt;z-index:251644416">
            <v:imagedata r:id="rId7" o:title=""/>
          </v:shape>
          <o:OLEObject Type="Embed" ProgID="Equation.DSMT4" ShapeID="_x0000_s7221" DrawAspect="Content" ObjectID="_1712544164" r:id="rId8"/>
        </w:object>
      </w:r>
    </w:p>
    <w:p w14:paraId="0A020641" w14:textId="77777777" w:rsidR="005A2FC2" w:rsidRDefault="005A2FC2" w:rsidP="005A2F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AB6A0AB" w14:textId="77777777" w:rsidR="005A2FC2" w:rsidRDefault="005A2FC2" w:rsidP="005A2F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B3E6450" w14:textId="77777777" w:rsidR="005A2FC2" w:rsidRDefault="005A2FC2" w:rsidP="005A2FC2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</w:t>
      </w:r>
      <w:r>
        <w:rPr>
          <w:rFonts w:ascii="Times New Roman" w:hAnsi="Times New Roman"/>
          <w:sz w:val="24"/>
          <w:szCs w:val="24"/>
        </w:rPr>
        <w:tab/>
      </w:r>
      <w:r w:rsidRPr="005A2FC2">
        <w:rPr>
          <w:rFonts w:ascii="Times New Roman" w:hAnsi="Times New Roman"/>
          <w:sz w:val="24"/>
          <w:szCs w:val="24"/>
        </w:rPr>
        <w:t>Write down the di</w:t>
      </w:r>
      <w:r>
        <w:rPr>
          <w:rFonts w:ascii="Times New Roman" w:hAnsi="Times New Roman"/>
          <w:sz w:val="24"/>
          <w:szCs w:val="24"/>
        </w:rPr>
        <w:t>ff</w:t>
      </w:r>
      <w:r w:rsidRPr="005A2FC2">
        <w:rPr>
          <w:rFonts w:ascii="Times New Roman" w:hAnsi="Times New Roman"/>
          <w:sz w:val="24"/>
          <w:szCs w:val="24"/>
        </w:rPr>
        <w:t xml:space="preserve">erential equation relating </w:t>
      </w:r>
      <w:r w:rsidRPr="0043392B">
        <w:rPr>
          <w:rFonts w:ascii="Times New Roman" w:hAnsi="Times New Roman"/>
          <w:i/>
          <w:sz w:val="24"/>
          <w:szCs w:val="24"/>
        </w:rPr>
        <w:t>y</w:t>
      </w:r>
      <w:r w:rsidRPr="005A2FC2">
        <w:rPr>
          <w:rFonts w:ascii="Times New Roman" w:hAnsi="Times New Roman"/>
          <w:sz w:val="24"/>
          <w:szCs w:val="24"/>
        </w:rPr>
        <w:t>(</w:t>
      </w:r>
      <w:r w:rsidRPr="0043392B">
        <w:rPr>
          <w:rFonts w:ascii="Times New Roman" w:hAnsi="Times New Roman"/>
          <w:i/>
          <w:sz w:val="24"/>
          <w:szCs w:val="24"/>
        </w:rPr>
        <w:t>t</w:t>
      </w:r>
      <w:r w:rsidRPr="005A2FC2">
        <w:rPr>
          <w:rFonts w:ascii="Times New Roman" w:hAnsi="Times New Roman"/>
          <w:sz w:val="24"/>
          <w:szCs w:val="24"/>
        </w:rPr>
        <w:t xml:space="preserve">) and </w:t>
      </w:r>
      <w:r w:rsidR="008C3C6F">
        <w:rPr>
          <w:rFonts w:ascii="Times New Roman" w:hAnsi="Times New Roman"/>
          <w:i/>
          <w:sz w:val="24"/>
          <w:szCs w:val="24"/>
        </w:rPr>
        <w:t>x</w:t>
      </w:r>
      <w:r w:rsidRPr="005A2FC2">
        <w:rPr>
          <w:rFonts w:ascii="Times New Roman" w:hAnsi="Times New Roman"/>
          <w:sz w:val="24"/>
          <w:szCs w:val="24"/>
        </w:rPr>
        <w:t>(</w:t>
      </w:r>
      <w:r w:rsidRPr="0043392B">
        <w:rPr>
          <w:rFonts w:ascii="Times New Roman" w:hAnsi="Times New Roman"/>
          <w:i/>
          <w:sz w:val="24"/>
          <w:szCs w:val="24"/>
        </w:rPr>
        <w:t>t</w:t>
      </w:r>
      <w:r w:rsidRPr="005A2FC2">
        <w:rPr>
          <w:rFonts w:ascii="Times New Roman" w:hAnsi="Times New Roman"/>
          <w:sz w:val="24"/>
          <w:szCs w:val="24"/>
        </w:rPr>
        <w:t>). What values should the</w:t>
      </w:r>
      <w:r>
        <w:rPr>
          <w:rFonts w:ascii="Times New Roman" w:hAnsi="Times New Roman"/>
          <w:sz w:val="24"/>
          <w:szCs w:val="24"/>
        </w:rPr>
        <w:t xml:space="preserve"> </w:t>
      </w:r>
      <w:r w:rsidRPr="005A2FC2">
        <w:rPr>
          <w:rFonts w:ascii="Times New Roman" w:hAnsi="Times New Roman"/>
          <w:sz w:val="24"/>
          <w:szCs w:val="24"/>
        </w:rPr>
        <w:t xml:space="preserve">output signal (initial conditions) assume when </w:t>
      </w:r>
      <w:r w:rsidRPr="005A2FC2">
        <w:rPr>
          <w:rFonts w:ascii="Times New Roman" w:hAnsi="Times New Roman"/>
          <w:i/>
          <w:sz w:val="24"/>
          <w:szCs w:val="24"/>
        </w:rPr>
        <w:t>t</w:t>
      </w:r>
      <w:r w:rsidRPr="005A2FC2">
        <w:rPr>
          <w:rFonts w:ascii="Times New Roman" w:hAnsi="Times New Roman"/>
          <w:sz w:val="24"/>
          <w:szCs w:val="24"/>
        </w:rPr>
        <w:t xml:space="preserve"> = 0 for the transfer function to hold?</w:t>
      </w:r>
    </w:p>
    <w:p w14:paraId="439B20A3" w14:textId="77777777" w:rsidR="005A2FC2" w:rsidRDefault="008A5267" w:rsidP="005A2F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03F33551">
          <v:shape id="_x0000_s7222" type="#_x0000_t75" style="position:absolute;margin-left:191.9pt;margin-top:4.9pt;width:310.7pt;height:32.6pt;z-index:251645440">
            <v:imagedata r:id="rId9" o:title=""/>
          </v:shape>
          <o:OLEObject Type="Embed" ProgID="Equation.DSMT4" ShapeID="_x0000_s7222" DrawAspect="Content" ObjectID="_1712544165" r:id="rId10"/>
        </w:object>
      </w:r>
    </w:p>
    <w:p w14:paraId="313FE34F" w14:textId="77777777" w:rsidR="005A2FC2" w:rsidRDefault="005A2FC2" w:rsidP="003C44F7">
      <w:pPr>
        <w:autoSpaceDE w:val="0"/>
        <w:autoSpaceDN w:val="0"/>
        <w:adjustRightInd w:val="0"/>
        <w:ind w:left="288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Answer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</w:p>
    <w:p w14:paraId="7B001C39" w14:textId="77777777" w:rsidR="005A2FC2" w:rsidRDefault="005A2FC2" w:rsidP="005A2F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E479E55" w14:textId="77777777" w:rsidR="005A2FC2" w:rsidRPr="005A2FC2" w:rsidRDefault="005A2FC2" w:rsidP="005A2FC2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b)</w:t>
      </w:r>
      <w:r>
        <w:rPr>
          <w:rFonts w:ascii="Times New Roman" w:hAnsi="Times New Roman"/>
          <w:sz w:val="24"/>
          <w:szCs w:val="24"/>
        </w:rPr>
        <w:tab/>
      </w:r>
      <w:r w:rsidRPr="005A2FC2">
        <w:rPr>
          <w:rFonts w:ascii="Times New Roman" w:hAnsi="Times New Roman"/>
          <w:sz w:val="24"/>
          <w:szCs w:val="24"/>
        </w:rPr>
        <w:t xml:space="preserve">Suppose </w:t>
      </w:r>
      <w:r w:rsidR="008C3C6F">
        <w:rPr>
          <w:rFonts w:ascii="Times New Roman" w:hAnsi="Times New Roman"/>
          <w:i/>
          <w:sz w:val="24"/>
          <w:szCs w:val="24"/>
        </w:rPr>
        <w:t>x</w:t>
      </w:r>
      <w:r w:rsidRPr="005A2FC2">
        <w:rPr>
          <w:rFonts w:ascii="Times New Roman" w:hAnsi="Times New Roman"/>
          <w:sz w:val="24"/>
          <w:szCs w:val="24"/>
        </w:rPr>
        <w:t>(</w:t>
      </w:r>
      <w:r w:rsidRPr="005A2FC2">
        <w:rPr>
          <w:rFonts w:ascii="Times New Roman" w:hAnsi="Times New Roman"/>
          <w:i/>
          <w:sz w:val="24"/>
          <w:szCs w:val="24"/>
        </w:rPr>
        <w:t>t</w:t>
      </w:r>
      <w:r w:rsidRPr="005A2FC2">
        <w:rPr>
          <w:rFonts w:ascii="Times New Roman" w:hAnsi="Times New Roman"/>
          <w:sz w:val="24"/>
          <w:szCs w:val="24"/>
        </w:rPr>
        <w:t xml:space="preserve">) is a step function of magnitude 2. Determine the steady-state value of </w:t>
      </w:r>
      <w:r w:rsidRPr="005A2FC2">
        <w:rPr>
          <w:rFonts w:ascii="Times New Roman" w:hAnsi="Times New Roman"/>
          <w:i/>
          <w:sz w:val="24"/>
          <w:szCs w:val="24"/>
        </w:rPr>
        <w:t>y</w:t>
      </w:r>
      <w:r w:rsidRPr="005A2FC2">
        <w:rPr>
          <w:rFonts w:ascii="Times New Roman" w:hAnsi="Times New Roman"/>
          <w:sz w:val="24"/>
          <w:szCs w:val="24"/>
        </w:rPr>
        <w:t>(</w:t>
      </w:r>
      <w:r w:rsidRPr="005A2FC2">
        <w:rPr>
          <w:rFonts w:ascii="Times New Roman" w:hAnsi="Times New Roman"/>
          <w:i/>
          <w:sz w:val="24"/>
          <w:szCs w:val="24"/>
        </w:rPr>
        <w:t>t</w:t>
      </w:r>
      <w:r w:rsidRPr="005A2FC2">
        <w:rPr>
          <w:rFonts w:ascii="Times New Roman" w:hAnsi="Times New Roman"/>
          <w:sz w:val="24"/>
          <w:szCs w:val="24"/>
        </w:rPr>
        <w:t>)</w:t>
      </w:r>
    </w:p>
    <w:p w14:paraId="2C9204D0" w14:textId="77777777" w:rsidR="005A2FC2" w:rsidRPr="005A2FC2" w:rsidRDefault="005A2FC2" w:rsidP="005A2FC2">
      <w:pPr>
        <w:numPr>
          <w:ilvl w:val="0"/>
          <w:numId w:val="29"/>
        </w:num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A2FC2">
        <w:rPr>
          <w:rFonts w:ascii="Times New Roman" w:hAnsi="Times New Roman"/>
          <w:sz w:val="24"/>
          <w:szCs w:val="24"/>
        </w:rPr>
        <w:t>by performing inverse Laplace Transform.</w:t>
      </w:r>
    </w:p>
    <w:p w14:paraId="78CF628C" w14:textId="77777777" w:rsidR="005A2FC2" w:rsidRDefault="008A5267" w:rsidP="005A2FC2">
      <w:pPr>
        <w:numPr>
          <w:ilvl w:val="0"/>
          <w:numId w:val="29"/>
        </w:num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2451234B">
          <v:shape id="_x0000_s7223" type="#_x0000_t75" style="position:absolute;left:0;text-align:left;margin-left:444.3pt;margin-top:8.45pt;width:47.85pt;height:30.8pt;z-index:251646464">
            <v:imagedata r:id="rId11" o:title=""/>
          </v:shape>
          <o:OLEObject Type="Embed" ProgID="Equation.DSMT4" ShapeID="_x0000_s7223" DrawAspect="Content" ObjectID="_1712544166" r:id="rId12"/>
        </w:object>
      </w:r>
      <w:r w:rsidR="005A2FC2" w:rsidRPr="005A2FC2">
        <w:rPr>
          <w:rFonts w:ascii="Times New Roman" w:hAnsi="Times New Roman"/>
          <w:sz w:val="24"/>
          <w:szCs w:val="24"/>
        </w:rPr>
        <w:t>using the Final Value Theorem.</w:t>
      </w:r>
    </w:p>
    <w:p w14:paraId="47047D89" w14:textId="77777777" w:rsidR="005A2FC2" w:rsidRDefault="005A2FC2" w:rsidP="0034345D">
      <w:pPr>
        <w:autoSpaceDE w:val="0"/>
        <w:autoSpaceDN w:val="0"/>
        <w:adjustRightInd w:val="0"/>
        <w:ind w:left="5040"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proofErr w:type="gramStart"/>
      <w:r w:rsidRPr="005A2FC2">
        <w:rPr>
          <w:rFonts w:ascii="Times New Roman" w:hAnsi="Times New Roman"/>
          <w:sz w:val="24"/>
          <w:szCs w:val="24"/>
        </w:rPr>
        <w:t>Answer :</w:t>
      </w:r>
      <w:proofErr w:type="gramEnd"/>
      <w:r w:rsidRPr="005A2FC2">
        <w:rPr>
          <w:rFonts w:ascii="Times New Roman" w:hAnsi="Times New Roman"/>
          <w:sz w:val="24"/>
          <w:szCs w:val="24"/>
        </w:rPr>
        <w:t xml:space="preserve"> Steady-state value of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1250C12C" w14:textId="77777777" w:rsidR="005A2FC2" w:rsidRDefault="005A2FC2" w:rsidP="005A2F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F0F64A4" w14:textId="77777777" w:rsidR="005A2FC2" w:rsidRDefault="005A2FC2" w:rsidP="005A2F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C94AF22" w14:textId="77777777" w:rsidR="005A2FC2" w:rsidRDefault="0034345D" w:rsidP="005A2F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</w:rPr>
        <w:tab/>
      </w:r>
      <w:r w:rsidRPr="0034345D">
        <w:rPr>
          <w:rFonts w:ascii="Times New Roman" w:hAnsi="Times New Roman"/>
          <w:sz w:val="24"/>
          <w:szCs w:val="24"/>
        </w:rPr>
        <w:t>According to the convolution theorem, the unit step response of a system is</w:t>
      </w:r>
    </w:p>
    <w:p w14:paraId="7F0F9718" w14:textId="77777777" w:rsidR="0034345D" w:rsidRDefault="008A5267" w:rsidP="005A2F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57C3B6EE">
          <v:shape id="_x0000_s7224" type="#_x0000_t75" style="position:absolute;margin-left:93.55pt;margin-top:7.25pt;width:190pt;height:26.2pt;z-index:251647488">
            <v:imagedata r:id="rId13" o:title=""/>
          </v:shape>
          <o:OLEObject Type="Embed" ProgID="Equation.DSMT4" ShapeID="_x0000_s7224" DrawAspect="Content" ObjectID="_1712544167" r:id="rId14"/>
        </w:object>
      </w:r>
    </w:p>
    <w:p w14:paraId="14247B91" w14:textId="77777777" w:rsidR="0034345D" w:rsidRDefault="0034345D" w:rsidP="005A2F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6A5294A" w14:textId="77777777" w:rsidR="0034345D" w:rsidRDefault="0034345D" w:rsidP="005A2F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92DDDE4" w14:textId="77777777" w:rsidR="0034345D" w:rsidRDefault="0034345D" w:rsidP="0034345D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ere </w:t>
      </w:r>
      <w:r w:rsidRPr="0034345D">
        <w:rPr>
          <w:rFonts w:ascii="Times New Roman" w:hAnsi="Times New Roman"/>
          <w:i/>
          <w:sz w:val="24"/>
          <w:szCs w:val="24"/>
        </w:rPr>
        <w:t>u</w:t>
      </w:r>
      <w:r w:rsidRPr="0034345D">
        <w:rPr>
          <w:rFonts w:ascii="Times New Roman" w:hAnsi="Times New Roman"/>
          <w:sz w:val="24"/>
          <w:szCs w:val="24"/>
        </w:rPr>
        <w:t>(</w:t>
      </w:r>
      <w:r w:rsidRPr="0034345D">
        <w:rPr>
          <w:rFonts w:ascii="Times New Roman" w:hAnsi="Times New Roman"/>
          <w:i/>
          <w:sz w:val="24"/>
          <w:szCs w:val="24"/>
        </w:rPr>
        <w:t>t</w:t>
      </w:r>
      <w:r w:rsidRPr="0034345D">
        <w:rPr>
          <w:rFonts w:ascii="Times New Roman" w:hAnsi="Times New Roman"/>
          <w:sz w:val="24"/>
          <w:szCs w:val="24"/>
        </w:rPr>
        <w:t>) is the unit step function. What is the system transfer function?</w:t>
      </w:r>
    </w:p>
    <w:p w14:paraId="0FA63DC9" w14:textId="77777777" w:rsidR="0034345D" w:rsidRDefault="008A5267" w:rsidP="005A2F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0A4DBBA1">
          <v:shape id="_x0000_s7225" type="#_x0000_t75" style="position:absolute;margin-left:433.05pt;margin-top:5.5pt;width:59.1pt;height:30.8pt;z-index:251648512">
            <v:imagedata r:id="rId15" o:title=""/>
          </v:shape>
          <o:OLEObject Type="Embed" ProgID="Equation.DSMT4" ShapeID="_x0000_s7225" DrawAspect="Content" ObjectID="_1712544168" r:id="rId16"/>
        </w:object>
      </w:r>
    </w:p>
    <w:p w14:paraId="779D0635" w14:textId="77777777" w:rsidR="0034345D" w:rsidRDefault="0034345D" w:rsidP="0034345D">
      <w:pPr>
        <w:autoSpaceDE w:val="0"/>
        <w:autoSpaceDN w:val="0"/>
        <w:adjustRightInd w:val="0"/>
        <w:ind w:left="72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</w:t>
      </w:r>
      <w:proofErr w:type="gramStart"/>
      <w:r>
        <w:rPr>
          <w:rFonts w:ascii="Times New Roman" w:hAnsi="Times New Roman"/>
          <w:sz w:val="24"/>
          <w:szCs w:val="24"/>
        </w:rPr>
        <w:t>Answer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</w:p>
    <w:p w14:paraId="5E041650" w14:textId="77777777" w:rsidR="0034345D" w:rsidRDefault="0034345D" w:rsidP="005A2F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DD8ED07" w14:textId="77777777" w:rsidR="0034345D" w:rsidRPr="005A2FC2" w:rsidRDefault="0034345D" w:rsidP="005A2F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60A09F2" w14:textId="77777777" w:rsidR="00232DB3" w:rsidRPr="00FD6B41" w:rsidRDefault="00FD6B41" w:rsidP="00515F85">
      <w:pPr>
        <w:autoSpaceDE w:val="0"/>
        <w:autoSpaceDN w:val="0"/>
        <w:adjustRightInd w:val="0"/>
        <w:rPr>
          <w:rFonts w:ascii="Times New Roman" w:hAnsi="Times New Roman"/>
          <w:sz w:val="28"/>
          <w:szCs w:val="24"/>
        </w:rPr>
      </w:pPr>
      <w:r w:rsidRPr="00FD6B41">
        <w:rPr>
          <w:rFonts w:ascii="Times New Roman" w:hAnsi="Times New Roman"/>
          <w:b/>
          <w:i/>
          <w:sz w:val="28"/>
          <w:szCs w:val="24"/>
        </w:rPr>
        <w:t>Section II – Problems that will be discussed in class.</w:t>
      </w:r>
    </w:p>
    <w:p w14:paraId="2A2C720A" w14:textId="77777777" w:rsidR="00FD6B41" w:rsidRDefault="00FD6B41" w:rsidP="00515F8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61FBD68" w14:textId="77777777" w:rsidR="00FD6B41" w:rsidRDefault="00FD6B41" w:rsidP="00515F8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AB1F51C" w14:textId="77777777" w:rsidR="00750B9E" w:rsidRDefault="008A5267" w:rsidP="00750B9E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6323C9EE">
          <v:shape id="_x0000_s7226" type="#_x0000_t75" style="position:absolute;left:0;text-align:left;margin-left:408.55pt;margin-top:-9.95pt;width:27.9pt;height:32.9pt;z-index:251649536">
            <v:imagedata r:id="rId17" o:title=""/>
          </v:shape>
          <o:OLEObject Type="Embed" ProgID="Equation.DSMT4" ShapeID="_x0000_s7226" DrawAspect="Content" ObjectID="_1712544169" r:id="rId18"/>
        </w:object>
      </w:r>
      <w:r w:rsidR="00FD6B41">
        <w:rPr>
          <w:rFonts w:ascii="Times New Roman" w:hAnsi="Times New Roman"/>
          <w:sz w:val="24"/>
          <w:szCs w:val="24"/>
        </w:rPr>
        <w:t>1.</w:t>
      </w:r>
      <w:r w:rsidR="00FD6B41">
        <w:rPr>
          <w:rFonts w:ascii="Times New Roman" w:hAnsi="Times New Roman"/>
          <w:sz w:val="24"/>
          <w:szCs w:val="24"/>
        </w:rPr>
        <w:tab/>
      </w:r>
      <w:r w:rsidR="00750B9E" w:rsidRPr="00750B9E">
        <w:rPr>
          <w:rFonts w:ascii="Times New Roman" w:hAnsi="Times New Roman"/>
          <w:sz w:val="24"/>
          <w:szCs w:val="24"/>
        </w:rPr>
        <w:t>Consider the electrical circuit shown in Figure 1. Derive the transfer function</w:t>
      </w:r>
      <w:r w:rsidR="00750B9E">
        <w:rPr>
          <w:rFonts w:ascii="Times New Roman" w:hAnsi="Times New Roman"/>
          <w:sz w:val="24"/>
          <w:szCs w:val="24"/>
        </w:rPr>
        <w:t xml:space="preserve">         </w:t>
      </w:r>
      <w:proofErr w:type="gramStart"/>
      <w:r w:rsidR="00750B9E">
        <w:rPr>
          <w:rFonts w:ascii="Times New Roman" w:hAnsi="Times New Roman"/>
          <w:sz w:val="24"/>
          <w:szCs w:val="24"/>
        </w:rPr>
        <w:t xml:space="preserve">  </w:t>
      </w:r>
      <w:r w:rsidR="00750B9E" w:rsidRPr="00750B9E">
        <w:rPr>
          <w:rFonts w:ascii="Times New Roman" w:hAnsi="Times New Roman"/>
          <w:sz w:val="24"/>
          <w:szCs w:val="24"/>
        </w:rPr>
        <w:t>,</w:t>
      </w:r>
      <w:proofErr w:type="gramEnd"/>
      <w:r w:rsidR="00750B9E" w:rsidRPr="00750B9E">
        <w:rPr>
          <w:rFonts w:ascii="Times New Roman" w:hAnsi="Times New Roman"/>
          <w:sz w:val="24"/>
          <w:szCs w:val="24"/>
        </w:rPr>
        <w:t xml:space="preserve"> where</w:t>
      </w:r>
    </w:p>
    <w:p w14:paraId="6814DABB" w14:textId="77777777" w:rsidR="003A285B" w:rsidRDefault="008A5267" w:rsidP="00ED157D">
      <w:pPr>
        <w:autoSpaceDE w:val="0"/>
        <w:autoSpaceDN w:val="0"/>
        <w:adjustRightInd w:val="0"/>
        <w:spacing w:before="12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6F06A35F">
          <v:shape id="_x0000_s7229" type="#_x0000_t75" style="position:absolute;left:0;text-align:left;margin-left:358.9pt;margin-top:26.9pt;width:123.95pt;height:34.2pt;z-index:251652608">
            <v:imagedata r:id="rId19" o:title=""/>
          </v:shape>
          <o:OLEObject Type="Embed" ProgID="Equation.DSMT4" ShapeID="_x0000_s7229" DrawAspect="Content" ObjectID="_1712544170" r:id="rId20"/>
        </w:object>
      </w:r>
      <w:r>
        <w:rPr>
          <w:noProof/>
        </w:rPr>
        <w:object w:dxaOrig="1440" w:dyaOrig="1440" w14:anchorId="6CB673A3">
          <v:shape id="_x0000_s7228" type="#_x0000_t75" style="position:absolute;left:0;text-align:left;margin-left:124.4pt;margin-top:3.4pt;width:74.1pt;height:20pt;z-index:251651584">
            <v:imagedata r:id="rId21" o:title=""/>
          </v:shape>
          <o:OLEObject Type="Embed" ProgID="Equation.DSMT4" ShapeID="_x0000_s7228" DrawAspect="Content" ObjectID="_1712544171" r:id="rId22"/>
        </w:object>
      </w:r>
      <w:r>
        <w:rPr>
          <w:rFonts w:ascii="Times New Roman" w:hAnsi="Times New Roman"/>
          <w:noProof/>
          <w:sz w:val="24"/>
          <w:szCs w:val="24"/>
        </w:rPr>
        <w:object w:dxaOrig="1440" w:dyaOrig="1440" w14:anchorId="2E7F256F">
          <v:shape id="_x0000_s7227" type="#_x0000_t75" style="position:absolute;left:0;text-align:left;margin-left:32.95pt;margin-top:4.3pt;width:67.85pt;height:20pt;z-index:251650560">
            <v:imagedata r:id="rId23" o:title=""/>
          </v:shape>
          <o:OLEObject Type="Embed" ProgID="Equation.DSMT4" ShapeID="_x0000_s7227" DrawAspect="Content" ObjectID="_1712544172" r:id="rId24"/>
        </w:object>
      </w:r>
      <w:r w:rsidR="00ED157D">
        <w:rPr>
          <w:rFonts w:ascii="Times New Roman" w:hAnsi="Times New Roman"/>
          <w:sz w:val="24"/>
          <w:szCs w:val="24"/>
        </w:rPr>
        <w:t xml:space="preserve">                      A</w:t>
      </w:r>
      <w:r w:rsidR="00750B9E">
        <w:rPr>
          <w:rFonts w:ascii="Times New Roman" w:hAnsi="Times New Roman"/>
          <w:sz w:val="24"/>
          <w:szCs w:val="24"/>
        </w:rPr>
        <w:t>nd</w:t>
      </w:r>
      <w:r w:rsidR="00ED157D">
        <w:rPr>
          <w:rFonts w:ascii="Times New Roman" w:hAnsi="Times New Roman"/>
          <w:sz w:val="24"/>
          <w:szCs w:val="24"/>
        </w:rPr>
        <w:t xml:space="preserve">  </w:t>
      </w:r>
      <w:r w:rsidR="00750B9E">
        <w:rPr>
          <w:rFonts w:ascii="Times New Roman" w:hAnsi="Times New Roman"/>
          <w:sz w:val="24"/>
          <w:szCs w:val="24"/>
        </w:rPr>
        <w:t xml:space="preserve"> </w:t>
      </w:r>
      <w:r w:rsidR="00ED157D">
        <w:rPr>
          <w:rFonts w:ascii="Times New Roman" w:hAnsi="Times New Roman"/>
          <w:sz w:val="24"/>
          <w:szCs w:val="24"/>
        </w:rPr>
        <w:t xml:space="preserve">                    </w:t>
      </w:r>
      <w:proofErr w:type="gramStart"/>
      <w:r w:rsidR="00ED157D">
        <w:rPr>
          <w:rFonts w:ascii="Times New Roman" w:hAnsi="Times New Roman"/>
          <w:sz w:val="24"/>
          <w:szCs w:val="24"/>
        </w:rPr>
        <w:t xml:space="preserve">  </w:t>
      </w:r>
      <w:r w:rsidR="00750B9E" w:rsidRPr="00750B9E">
        <w:rPr>
          <w:rFonts w:ascii="Times New Roman" w:hAnsi="Times New Roman"/>
          <w:sz w:val="24"/>
          <w:szCs w:val="24"/>
        </w:rPr>
        <w:t>.</w:t>
      </w:r>
      <w:proofErr w:type="gramEnd"/>
      <w:r w:rsidR="00750B9E" w:rsidRPr="00750B9E">
        <w:rPr>
          <w:rFonts w:ascii="Times New Roman" w:hAnsi="Times New Roman"/>
          <w:sz w:val="24"/>
          <w:szCs w:val="24"/>
        </w:rPr>
        <w:t xml:space="preserve"> The assumptions made in the derivation of the transfer</w:t>
      </w:r>
      <w:r w:rsidR="00ED157D">
        <w:rPr>
          <w:rFonts w:ascii="Times New Roman" w:hAnsi="Times New Roman"/>
          <w:sz w:val="24"/>
          <w:szCs w:val="24"/>
        </w:rPr>
        <w:t xml:space="preserve"> </w:t>
      </w:r>
      <w:r w:rsidR="00750B9E" w:rsidRPr="00750B9E">
        <w:rPr>
          <w:rFonts w:ascii="Times New Roman" w:hAnsi="Times New Roman"/>
          <w:sz w:val="24"/>
          <w:szCs w:val="24"/>
        </w:rPr>
        <w:t>function should be clearly stated.</w:t>
      </w:r>
    </w:p>
    <w:p w14:paraId="0318348B" w14:textId="77777777" w:rsidR="00F12572" w:rsidRDefault="00ED157D" w:rsidP="00ED157D">
      <w:pPr>
        <w:autoSpaceDE w:val="0"/>
        <w:autoSpaceDN w:val="0"/>
        <w:adjustRightInd w:val="0"/>
        <w:ind w:left="5040"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proofErr w:type="gramStart"/>
      <w:r>
        <w:rPr>
          <w:rFonts w:ascii="Times New Roman" w:hAnsi="Times New Roman"/>
          <w:sz w:val="24"/>
          <w:szCs w:val="24"/>
        </w:rPr>
        <w:t>Answer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</w:p>
    <w:p w14:paraId="52A46E98" w14:textId="24A8871C" w:rsidR="00ED157D" w:rsidRDefault="00ED157D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09339C9C" w14:textId="5F748501" w:rsidR="00ED157D" w:rsidRDefault="00574818" w:rsidP="00ED157D">
      <w:pPr>
        <w:autoSpaceDE w:val="0"/>
        <w:autoSpaceDN w:val="0"/>
        <w:adjustRightInd w:val="0"/>
        <w:ind w:left="720" w:hanging="720"/>
        <w:jc w:val="center"/>
        <w:rPr>
          <w:rFonts w:ascii="Times New Roman" w:hAnsi="Times New Roman"/>
          <w:sz w:val="24"/>
          <w:szCs w:val="24"/>
        </w:rPr>
      </w:pPr>
      <w:r w:rsidRPr="00924C21">
        <w:rPr>
          <w:noProof/>
        </w:rPr>
        <w:drawing>
          <wp:inline distT="0" distB="0" distL="0" distR="0" wp14:anchorId="5ECBD87B" wp14:editId="7994E079">
            <wp:extent cx="3000375" cy="22288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136" t="26747" r="32819" b="278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0BB98E" w14:textId="77777777" w:rsidR="00ED157D" w:rsidRDefault="00ED157D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08DA4EDC" w14:textId="77777777" w:rsidR="00ED157D" w:rsidRDefault="00ED157D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3A101255" w14:textId="77777777" w:rsidR="00ED157D" w:rsidRDefault="00ED157D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2.</w:t>
      </w:r>
      <w:r>
        <w:rPr>
          <w:rFonts w:ascii="Times New Roman" w:hAnsi="Times New Roman"/>
          <w:sz w:val="24"/>
          <w:szCs w:val="24"/>
        </w:rPr>
        <w:tab/>
      </w:r>
      <w:r w:rsidRPr="00ED157D">
        <w:rPr>
          <w:rFonts w:ascii="Times New Roman" w:hAnsi="Times New Roman"/>
          <w:sz w:val="24"/>
          <w:szCs w:val="24"/>
        </w:rPr>
        <w:t>The input-output relationship of a thermometer can be modelled by the following transfer</w:t>
      </w:r>
      <w:r>
        <w:rPr>
          <w:rFonts w:ascii="Times New Roman" w:hAnsi="Times New Roman"/>
          <w:sz w:val="24"/>
          <w:szCs w:val="24"/>
        </w:rPr>
        <w:t xml:space="preserve"> </w:t>
      </w:r>
      <w:r w:rsidRPr="00ED157D">
        <w:rPr>
          <w:rFonts w:ascii="Times New Roman" w:hAnsi="Times New Roman"/>
          <w:sz w:val="24"/>
          <w:szCs w:val="24"/>
        </w:rPr>
        <w:t>function:</w:t>
      </w:r>
    </w:p>
    <w:p w14:paraId="159C1A80" w14:textId="77777777" w:rsidR="00ED157D" w:rsidRDefault="008A5267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4D3CD9A0">
          <v:shape id="_x0000_s7230" type="#_x0000_t75" style="position:absolute;left:0;text-align:left;margin-left:80.8pt;margin-top:7.45pt;width:125pt;height:31pt;z-index:251653632">
            <v:imagedata r:id="rId26" o:title=""/>
          </v:shape>
          <o:OLEObject Type="Embed" ProgID="Equation.DSMT4" ShapeID="_x0000_s7230" DrawAspect="Content" ObjectID="_1712544173" r:id="rId27"/>
        </w:object>
      </w:r>
    </w:p>
    <w:p w14:paraId="20B16F40" w14:textId="77777777" w:rsidR="00ED157D" w:rsidRDefault="00ED157D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5205C06B" w14:textId="77777777" w:rsidR="00ED157D" w:rsidRDefault="00ED157D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41B39E5D" w14:textId="77777777" w:rsidR="003771EB" w:rsidRDefault="003771EB" w:rsidP="003771EB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  <w:r w:rsidRPr="003771EB">
        <w:rPr>
          <w:rFonts w:ascii="Times New Roman" w:hAnsi="Times New Roman"/>
          <w:sz w:val="24"/>
          <w:szCs w:val="24"/>
        </w:rPr>
        <w:t xml:space="preserve">where </w:t>
      </w:r>
      <w:r w:rsidR="005002CC">
        <w:rPr>
          <w:rFonts w:ascii="Times New Roman" w:hAnsi="Times New Roman"/>
          <w:i/>
          <w:sz w:val="24"/>
          <w:szCs w:val="24"/>
        </w:rPr>
        <w:t>x</w:t>
      </w:r>
      <w:r w:rsidRPr="003771EB">
        <w:rPr>
          <w:rFonts w:ascii="Times New Roman" w:hAnsi="Times New Roman"/>
          <w:sz w:val="24"/>
          <w:szCs w:val="24"/>
        </w:rPr>
        <w:t>(</w:t>
      </w:r>
      <w:r w:rsidRPr="003771EB">
        <w:rPr>
          <w:rFonts w:ascii="Times New Roman" w:hAnsi="Times New Roman"/>
          <w:i/>
          <w:sz w:val="24"/>
          <w:szCs w:val="24"/>
        </w:rPr>
        <w:t>t</w:t>
      </w:r>
      <w:r w:rsidRPr="003771EB">
        <w:rPr>
          <w:rFonts w:ascii="Times New Roman" w:hAnsi="Times New Roman"/>
          <w:sz w:val="24"/>
          <w:szCs w:val="24"/>
        </w:rPr>
        <w:t>) is the temperature of the environment in which the thermometer is placed,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3771EB">
        <w:rPr>
          <w:rFonts w:ascii="Times New Roman" w:hAnsi="Times New Roman"/>
          <w:i/>
          <w:sz w:val="24"/>
          <w:szCs w:val="24"/>
        </w:rPr>
        <w:t>y</w:t>
      </w:r>
      <w:r w:rsidRPr="003771EB">
        <w:rPr>
          <w:rFonts w:ascii="Times New Roman" w:hAnsi="Times New Roman"/>
          <w:sz w:val="24"/>
          <w:szCs w:val="24"/>
        </w:rPr>
        <w:t>(</w:t>
      </w:r>
      <w:r w:rsidRPr="003771EB">
        <w:rPr>
          <w:rFonts w:ascii="Times New Roman" w:hAnsi="Times New Roman"/>
          <w:i/>
          <w:sz w:val="24"/>
          <w:szCs w:val="24"/>
        </w:rPr>
        <w:t>t</w:t>
      </w:r>
      <w:r w:rsidRPr="003771EB">
        <w:rPr>
          <w:rFonts w:ascii="Times New Roman" w:hAnsi="Times New Roman"/>
          <w:sz w:val="24"/>
          <w:szCs w:val="24"/>
        </w:rPr>
        <w:t>) is the measured temperature.</w:t>
      </w:r>
    </w:p>
    <w:p w14:paraId="22CF394B" w14:textId="77777777" w:rsidR="003771EB" w:rsidRPr="003771EB" w:rsidRDefault="003771EB" w:rsidP="003771EB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</w:p>
    <w:p w14:paraId="02D5AE1E" w14:textId="77777777" w:rsidR="00ED157D" w:rsidRDefault="003771EB" w:rsidP="003771EB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  <w:r w:rsidRPr="003771EB">
        <w:rPr>
          <w:rFonts w:ascii="Times New Roman" w:hAnsi="Times New Roman"/>
          <w:sz w:val="24"/>
          <w:szCs w:val="24"/>
        </w:rPr>
        <w:t>The thermometer is inserted into a heat bath maintained at a constant temperature and</w:t>
      </w:r>
      <w:r>
        <w:rPr>
          <w:rFonts w:ascii="Times New Roman" w:hAnsi="Times New Roman"/>
          <w:sz w:val="24"/>
          <w:szCs w:val="24"/>
        </w:rPr>
        <w:t xml:space="preserve"> </w:t>
      </w:r>
      <w:r w:rsidRPr="003771EB">
        <w:rPr>
          <w:rFonts w:ascii="Times New Roman" w:hAnsi="Times New Roman"/>
          <w:sz w:val="24"/>
          <w:szCs w:val="24"/>
        </w:rPr>
        <w:t xml:space="preserve">the thermometer </w:t>
      </w:r>
      <w:r w:rsidR="00B30C37">
        <w:rPr>
          <w:rFonts w:ascii="Times New Roman" w:hAnsi="Times New Roman"/>
          <w:sz w:val="24"/>
          <w:szCs w:val="24"/>
        </w:rPr>
        <w:t xml:space="preserve">reading is allowed to </w:t>
      </w:r>
      <w:proofErr w:type="spellStart"/>
      <w:r w:rsidR="00B30C37">
        <w:rPr>
          <w:rFonts w:ascii="Times New Roman" w:hAnsi="Times New Roman"/>
          <w:sz w:val="24"/>
          <w:szCs w:val="24"/>
        </w:rPr>
        <w:t>stabilise</w:t>
      </w:r>
      <w:proofErr w:type="spellEnd"/>
      <w:r w:rsidRPr="003771EB">
        <w:rPr>
          <w:rFonts w:ascii="Times New Roman" w:hAnsi="Times New Roman"/>
          <w:sz w:val="24"/>
          <w:szCs w:val="24"/>
        </w:rPr>
        <w:t xml:space="preserve"> before the temperature of the water in the</w:t>
      </w:r>
      <w:r>
        <w:rPr>
          <w:rFonts w:ascii="Times New Roman" w:hAnsi="Times New Roman"/>
          <w:sz w:val="24"/>
          <w:szCs w:val="24"/>
        </w:rPr>
        <w:t xml:space="preserve"> </w:t>
      </w:r>
      <w:r w:rsidRPr="003771EB">
        <w:rPr>
          <w:rFonts w:ascii="Times New Roman" w:hAnsi="Times New Roman"/>
          <w:sz w:val="24"/>
          <w:szCs w:val="24"/>
        </w:rPr>
        <w:t>heat bath is increased at a steady rate of 1</w:t>
      </w:r>
      <w:r w:rsidRPr="003771EB">
        <w:rPr>
          <w:rFonts w:ascii="Times New Roman" w:hAnsi="Times New Roman"/>
          <w:sz w:val="24"/>
          <w:szCs w:val="24"/>
          <w:vertAlign w:val="superscript"/>
        </w:rPr>
        <w:t>o</w:t>
      </w:r>
      <w:r w:rsidRPr="003771EB">
        <w:rPr>
          <w:rFonts w:ascii="Times New Roman" w:hAnsi="Times New Roman"/>
          <w:sz w:val="24"/>
          <w:szCs w:val="24"/>
        </w:rPr>
        <w:t>C/second.</w:t>
      </w:r>
    </w:p>
    <w:p w14:paraId="5A856D65" w14:textId="77777777" w:rsidR="00ED157D" w:rsidRDefault="00ED157D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4BC293E2" w14:textId="77777777" w:rsidR="003771EB" w:rsidRDefault="003771EB" w:rsidP="003771EB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</w:t>
      </w:r>
      <w:r>
        <w:rPr>
          <w:rFonts w:ascii="Times New Roman" w:hAnsi="Times New Roman"/>
          <w:sz w:val="24"/>
          <w:szCs w:val="24"/>
        </w:rPr>
        <w:tab/>
      </w:r>
      <w:r w:rsidRPr="003771EB">
        <w:rPr>
          <w:rFonts w:ascii="Times New Roman" w:hAnsi="Times New Roman"/>
          <w:sz w:val="24"/>
          <w:szCs w:val="24"/>
        </w:rPr>
        <w:t>Suppose the measured temperature is 24.75</w:t>
      </w:r>
      <w:r w:rsidRPr="003771EB">
        <w:rPr>
          <w:rFonts w:ascii="Times New Roman" w:hAnsi="Times New Roman"/>
          <w:sz w:val="24"/>
          <w:szCs w:val="24"/>
          <w:vertAlign w:val="superscript"/>
        </w:rPr>
        <w:t>o</w:t>
      </w:r>
      <w:r w:rsidRPr="003771EB">
        <w:rPr>
          <w:rFonts w:ascii="Times New Roman" w:hAnsi="Times New Roman"/>
          <w:sz w:val="24"/>
          <w:szCs w:val="24"/>
        </w:rPr>
        <w:t xml:space="preserve">C when </w:t>
      </w:r>
      <w:r w:rsidRPr="003771EB">
        <w:rPr>
          <w:rFonts w:ascii="Times New Roman" w:hAnsi="Times New Roman"/>
          <w:i/>
          <w:sz w:val="24"/>
          <w:szCs w:val="24"/>
        </w:rPr>
        <w:t>t</w:t>
      </w:r>
      <w:r w:rsidRPr="003771EB">
        <w:rPr>
          <w:rFonts w:ascii="Times New Roman" w:hAnsi="Times New Roman"/>
          <w:sz w:val="24"/>
          <w:szCs w:val="24"/>
        </w:rPr>
        <w:t xml:space="preserve"> = 0</w:t>
      </w:r>
      <w:r>
        <w:rPr>
          <w:rFonts w:ascii="Times New Roman" w:hAnsi="Times New Roman"/>
          <w:sz w:val="24"/>
          <w:szCs w:val="24"/>
        </w:rPr>
        <w:t>,</w:t>
      </w:r>
      <w:r w:rsidRPr="003771EB">
        <w:rPr>
          <w:rFonts w:ascii="Times New Roman" w:hAnsi="Times New Roman"/>
          <w:sz w:val="24"/>
          <w:szCs w:val="24"/>
        </w:rPr>
        <w:t xml:space="preserve"> i.e. </w:t>
      </w:r>
      <w:proofErr w:type="gramStart"/>
      <w:r w:rsidRPr="003771EB">
        <w:rPr>
          <w:rFonts w:ascii="Times New Roman" w:hAnsi="Times New Roman"/>
          <w:i/>
          <w:sz w:val="24"/>
          <w:szCs w:val="24"/>
        </w:rPr>
        <w:t>y</w:t>
      </w:r>
      <w:r w:rsidRPr="003771EB">
        <w:rPr>
          <w:rFonts w:ascii="Times New Roman" w:hAnsi="Times New Roman"/>
          <w:sz w:val="24"/>
          <w:szCs w:val="24"/>
        </w:rPr>
        <w:t>(</w:t>
      </w:r>
      <w:proofErr w:type="gramEnd"/>
      <w:r w:rsidRPr="003771EB">
        <w:rPr>
          <w:rFonts w:ascii="Times New Roman" w:hAnsi="Times New Roman"/>
          <w:sz w:val="24"/>
          <w:szCs w:val="24"/>
        </w:rPr>
        <w:t>0) = 24:75</w:t>
      </w:r>
      <w:r w:rsidRPr="003771EB">
        <w:rPr>
          <w:rFonts w:ascii="Times New Roman" w:hAnsi="Times New Roman"/>
          <w:sz w:val="24"/>
          <w:szCs w:val="24"/>
          <w:vertAlign w:val="superscript"/>
        </w:rPr>
        <w:t>o</w:t>
      </w:r>
      <w:r w:rsidRPr="003771EB">
        <w:rPr>
          <w:rFonts w:ascii="Times New Roman" w:hAnsi="Times New Roman"/>
          <w:sz w:val="24"/>
          <w:szCs w:val="24"/>
        </w:rPr>
        <w:t>C. What is</w:t>
      </w:r>
      <w:r>
        <w:rPr>
          <w:rFonts w:ascii="Times New Roman" w:hAnsi="Times New Roman"/>
          <w:sz w:val="24"/>
          <w:szCs w:val="24"/>
        </w:rPr>
        <w:t xml:space="preserve"> </w:t>
      </w:r>
      <w:r w:rsidRPr="003771EB">
        <w:rPr>
          <w:rFonts w:ascii="Times New Roman" w:hAnsi="Times New Roman"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>he temperature of the heat bath</w:t>
      </w:r>
      <w:r w:rsidRPr="003771EB">
        <w:rPr>
          <w:rFonts w:ascii="Times New Roman" w:hAnsi="Times New Roman"/>
          <w:sz w:val="24"/>
          <w:szCs w:val="24"/>
        </w:rPr>
        <w:t>?</w:t>
      </w:r>
    </w:p>
    <w:p w14:paraId="02B02DEE" w14:textId="77777777" w:rsidR="003771EB" w:rsidRPr="003771EB" w:rsidRDefault="003771EB" w:rsidP="003771EB">
      <w:pPr>
        <w:autoSpaceDE w:val="0"/>
        <w:autoSpaceDN w:val="0"/>
        <w:adjustRightInd w:val="0"/>
        <w:ind w:left="720" w:hanging="720"/>
        <w:jc w:val="right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Answer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(0) = 25</w:t>
      </w:r>
      <w:r>
        <w:rPr>
          <w:rFonts w:ascii="Times New Roman" w:hAnsi="Times New Roman"/>
          <w:sz w:val="24"/>
          <w:szCs w:val="24"/>
          <w:vertAlign w:val="superscript"/>
        </w:rPr>
        <w:t>o</w:t>
      </w:r>
      <w:r>
        <w:rPr>
          <w:rFonts w:ascii="Times New Roman" w:hAnsi="Times New Roman"/>
          <w:sz w:val="24"/>
          <w:szCs w:val="24"/>
        </w:rPr>
        <w:t>C</w:t>
      </w:r>
    </w:p>
    <w:p w14:paraId="3BDEBB5C" w14:textId="77777777" w:rsidR="003771EB" w:rsidRDefault="003771EB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6AC67F3B" w14:textId="77777777" w:rsidR="003771EB" w:rsidRDefault="008A5267" w:rsidP="003771EB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32759B07">
          <v:shape id="_x0000_s7231" type="#_x0000_t75" style="position:absolute;left:0;text-align:left;margin-left:247.4pt;margin-top:31.4pt;width:250.25pt;height:26.95pt;z-index:251654656">
            <v:imagedata r:id="rId28" o:title=""/>
          </v:shape>
          <o:OLEObject Type="Embed" ProgID="Equation.DSMT4" ShapeID="_x0000_s7231" DrawAspect="Content" ObjectID="_1712544174" r:id="rId29"/>
        </w:object>
      </w:r>
      <w:r w:rsidR="003771EB">
        <w:rPr>
          <w:rFonts w:ascii="Times New Roman" w:hAnsi="Times New Roman"/>
          <w:sz w:val="24"/>
          <w:szCs w:val="24"/>
        </w:rPr>
        <w:t>(b)</w:t>
      </w:r>
      <w:r w:rsidR="003771EB">
        <w:rPr>
          <w:rFonts w:ascii="Times New Roman" w:hAnsi="Times New Roman"/>
          <w:sz w:val="24"/>
          <w:szCs w:val="24"/>
        </w:rPr>
        <w:tab/>
      </w:r>
      <w:r w:rsidR="003771EB" w:rsidRPr="003771EB">
        <w:rPr>
          <w:rFonts w:ascii="Times New Roman" w:hAnsi="Times New Roman"/>
          <w:sz w:val="24"/>
          <w:szCs w:val="24"/>
        </w:rPr>
        <w:t>Write a mathematical expression to represent the</w:t>
      </w:r>
      <w:r w:rsidR="003771EB">
        <w:rPr>
          <w:rFonts w:ascii="Times New Roman" w:hAnsi="Times New Roman"/>
          <w:sz w:val="24"/>
          <w:szCs w:val="24"/>
        </w:rPr>
        <w:t xml:space="preserve"> temperature in the heat bath, </w:t>
      </w:r>
      <w:r w:rsidR="003771EB" w:rsidRPr="003771EB">
        <w:rPr>
          <w:rFonts w:ascii="Times New Roman" w:hAnsi="Times New Roman"/>
          <w:i/>
          <w:sz w:val="24"/>
          <w:szCs w:val="24"/>
        </w:rPr>
        <w:t>x</w:t>
      </w:r>
      <w:r w:rsidR="003771EB" w:rsidRPr="003771EB">
        <w:rPr>
          <w:rFonts w:ascii="Times New Roman" w:hAnsi="Times New Roman"/>
          <w:sz w:val="24"/>
          <w:szCs w:val="24"/>
        </w:rPr>
        <w:t>(</w:t>
      </w:r>
      <w:r w:rsidR="003771EB" w:rsidRPr="003771EB">
        <w:rPr>
          <w:rFonts w:ascii="Times New Roman" w:hAnsi="Times New Roman"/>
          <w:i/>
          <w:sz w:val="24"/>
          <w:szCs w:val="24"/>
        </w:rPr>
        <w:t>t</w:t>
      </w:r>
      <w:r w:rsidR="003771EB" w:rsidRPr="003771EB">
        <w:rPr>
          <w:rFonts w:ascii="Times New Roman" w:hAnsi="Times New Roman"/>
          <w:sz w:val="24"/>
          <w:szCs w:val="24"/>
        </w:rPr>
        <w:t>).</w:t>
      </w:r>
      <w:r w:rsidR="003771EB">
        <w:rPr>
          <w:rFonts w:ascii="Times New Roman" w:hAnsi="Times New Roman"/>
          <w:sz w:val="24"/>
          <w:szCs w:val="24"/>
        </w:rPr>
        <w:t xml:space="preserve"> </w:t>
      </w:r>
      <w:r w:rsidR="003771EB" w:rsidRPr="003771EB">
        <w:rPr>
          <w:rFonts w:ascii="Times New Roman" w:hAnsi="Times New Roman"/>
          <w:sz w:val="24"/>
          <w:szCs w:val="24"/>
        </w:rPr>
        <w:t>Then, solve the di</w:t>
      </w:r>
      <w:r w:rsidR="003771EB">
        <w:rPr>
          <w:rFonts w:ascii="Times New Roman" w:hAnsi="Times New Roman"/>
          <w:sz w:val="24"/>
          <w:szCs w:val="24"/>
        </w:rPr>
        <w:t>ff</w:t>
      </w:r>
      <w:r w:rsidR="003771EB" w:rsidRPr="003771EB">
        <w:rPr>
          <w:rFonts w:ascii="Times New Roman" w:hAnsi="Times New Roman"/>
          <w:sz w:val="24"/>
          <w:szCs w:val="24"/>
        </w:rPr>
        <w:t>erential equation to obtain the time-domain expression for the measured</w:t>
      </w:r>
      <w:r w:rsidR="003771EB">
        <w:rPr>
          <w:rFonts w:ascii="Times New Roman" w:hAnsi="Times New Roman"/>
          <w:sz w:val="24"/>
          <w:szCs w:val="24"/>
        </w:rPr>
        <w:t xml:space="preserve"> </w:t>
      </w:r>
      <w:r w:rsidR="003771EB" w:rsidRPr="003771EB">
        <w:rPr>
          <w:rFonts w:ascii="Times New Roman" w:hAnsi="Times New Roman"/>
          <w:sz w:val="24"/>
          <w:szCs w:val="24"/>
        </w:rPr>
        <w:t>temperature,</w:t>
      </w:r>
      <w:r w:rsidR="003771EB" w:rsidRPr="003771EB">
        <w:rPr>
          <w:rFonts w:ascii="Times New Roman" w:hAnsi="Times New Roman"/>
          <w:i/>
          <w:sz w:val="24"/>
          <w:szCs w:val="24"/>
        </w:rPr>
        <w:t xml:space="preserve"> y</w:t>
      </w:r>
      <w:r w:rsidR="003771EB" w:rsidRPr="003771EB">
        <w:rPr>
          <w:rFonts w:ascii="Times New Roman" w:hAnsi="Times New Roman"/>
          <w:sz w:val="24"/>
          <w:szCs w:val="24"/>
        </w:rPr>
        <w:t>(</w:t>
      </w:r>
      <w:r w:rsidR="003771EB" w:rsidRPr="003771EB">
        <w:rPr>
          <w:rFonts w:ascii="Times New Roman" w:hAnsi="Times New Roman"/>
          <w:i/>
          <w:sz w:val="24"/>
          <w:szCs w:val="24"/>
        </w:rPr>
        <w:t>t</w:t>
      </w:r>
      <w:r w:rsidR="003771EB" w:rsidRPr="003771EB">
        <w:rPr>
          <w:rFonts w:ascii="Times New Roman" w:hAnsi="Times New Roman"/>
          <w:sz w:val="24"/>
          <w:szCs w:val="24"/>
        </w:rPr>
        <w:t>).</w:t>
      </w:r>
    </w:p>
    <w:p w14:paraId="5C0BDDDD" w14:textId="77777777" w:rsidR="003771EB" w:rsidRDefault="003771EB" w:rsidP="00485550">
      <w:pPr>
        <w:autoSpaceDE w:val="0"/>
        <w:autoSpaceDN w:val="0"/>
        <w:adjustRightInd w:val="0"/>
        <w:ind w:left="34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</w:t>
      </w:r>
      <w:proofErr w:type="gramStart"/>
      <w:r>
        <w:rPr>
          <w:rFonts w:ascii="Times New Roman" w:hAnsi="Times New Roman"/>
          <w:sz w:val="24"/>
          <w:szCs w:val="24"/>
        </w:rPr>
        <w:t>Answer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</w:p>
    <w:p w14:paraId="4E4B429F" w14:textId="77777777" w:rsidR="003771EB" w:rsidRDefault="003771EB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3847B7B6" w14:textId="77777777" w:rsidR="003771EB" w:rsidRDefault="003771EB" w:rsidP="003771EB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c)</w:t>
      </w:r>
      <w:r>
        <w:rPr>
          <w:rFonts w:ascii="Times New Roman" w:hAnsi="Times New Roman"/>
          <w:sz w:val="24"/>
          <w:szCs w:val="24"/>
        </w:rPr>
        <w:tab/>
      </w:r>
      <w:r w:rsidRPr="003771EB">
        <w:rPr>
          <w:rFonts w:ascii="Times New Roman" w:hAnsi="Times New Roman"/>
          <w:sz w:val="24"/>
          <w:szCs w:val="24"/>
        </w:rPr>
        <w:t>What is the transfer function representation of the thermometer?</w:t>
      </w:r>
    </w:p>
    <w:p w14:paraId="325F94D0" w14:textId="77777777" w:rsidR="003771EB" w:rsidRDefault="008A5267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64C93574">
          <v:shape id="_x0000_s7232" type="#_x0000_t75" style="position:absolute;left:0;text-align:left;margin-left:428.6pt;margin-top:5.75pt;width:67pt;height:31pt;z-index:251655680">
            <v:imagedata r:id="rId30" o:title=""/>
          </v:shape>
          <o:OLEObject Type="Embed" ProgID="Equation.DSMT4" ShapeID="_x0000_s7232" DrawAspect="Content" ObjectID="_1712544175" r:id="rId31"/>
        </w:object>
      </w:r>
    </w:p>
    <w:p w14:paraId="17DCC549" w14:textId="77777777" w:rsidR="003771EB" w:rsidRDefault="00284401" w:rsidP="00284401">
      <w:pPr>
        <w:autoSpaceDE w:val="0"/>
        <w:autoSpaceDN w:val="0"/>
        <w:adjustRightInd w:val="0"/>
        <w:ind w:left="6480"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proofErr w:type="gramStart"/>
      <w:r w:rsidR="003771EB">
        <w:rPr>
          <w:rFonts w:ascii="Times New Roman" w:hAnsi="Times New Roman"/>
          <w:sz w:val="24"/>
          <w:szCs w:val="24"/>
        </w:rPr>
        <w:t>Answer :</w:t>
      </w:r>
      <w:proofErr w:type="gramEnd"/>
      <w:r w:rsidR="003771EB">
        <w:rPr>
          <w:rFonts w:ascii="Times New Roman" w:hAnsi="Times New Roman"/>
          <w:sz w:val="24"/>
          <w:szCs w:val="24"/>
        </w:rPr>
        <w:t xml:space="preserve"> </w:t>
      </w:r>
    </w:p>
    <w:p w14:paraId="0B892D35" w14:textId="77777777" w:rsidR="003771EB" w:rsidRDefault="003771EB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2897F9C3" w14:textId="77777777" w:rsidR="00284401" w:rsidRDefault="00284401" w:rsidP="00284401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d)</w:t>
      </w:r>
      <w:r>
        <w:rPr>
          <w:rFonts w:ascii="Times New Roman" w:hAnsi="Times New Roman"/>
          <w:sz w:val="24"/>
          <w:szCs w:val="24"/>
        </w:rPr>
        <w:tab/>
      </w:r>
      <w:r w:rsidRPr="00284401">
        <w:rPr>
          <w:rFonts w:ascii="Times New Roman" w:hAnsi="Times New Roman"/>
          <w:sz w:val="24"/>
          <w:szCs w:val="24"/>
        </w:rPr>
        <w:t>Let</w:t>
      </w:r>
      <w:r w:rsidR="00245092">
        <w:rPr>
          <w:rFonts w:ascii="Times New Roman" w:hAnsi="Times New Roman"/>
          <w:sz w:val="24"/>
          <w:szCs w:val="24"/>
        </w:rPr>
        <w:t xml:space="preserve"> </w:t>
      </w:r>
      <w:r w:rsidR="00245092" w:rsidRPr="00245092">
        <w:rPr>
          <w:rFonts w:ascii="Times New Roman" w:hAnsi="Times New Roman"/>
          <w:position w:val="-12"/>
          <w:sz w:val="24"/>
          <w:szCs w:val="24"/>
        </w:rPr>
        <w:object w:dxaOrig="1820" w:dyaOrig="360" w14:anchorId="46BB0F59">
          <v:shape id="_x0000_i1037" type="#_x0000_t75" style="width:90.7pt;height:18pt" o:ole="">
            <v:imagedata r:id="rId32" o:title=""/>
          </v:shape>
          <o:OLEObject Type="Embed" ProgID="Equation.DSMT4" ShapeID="_x0000_i1037" DrawAspect="Content" ObjectID="_1712544162" r:id="rId33"/>
        </w:object>
      </w:r>
      <w:r w:rsidR="00245092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nd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="00245092" w:rsidRPr="00245092">
        <w:rPr>
          <w:rFonts w:ascii="Times New Roman" w:hAnsi="Times New Roman"/>
          <w:position w:val="-12"/>
          <w:sz w:val="24"/>
          <w:szCs w:val="24"/>
        </w:rPr>
        <w:object w:dxaOrig="1780" w:dyaOrig="360" w14:anchorId="1148B5E6">
          <v:shape id="_x0000_i1038" type="#_x0000_t75" style="width:89.3pt;height:18pt" o:ole="">
            <v:imagedata r:id="rId34" o:title=""/>
          </v:shape>
          <o:OLEObject Type="Embed" ProgID="Equation.DSMT4" ShapeID="_x0000_i1038" DrawAspect="Content" ObjectID="_1712544163" r:id="rId35"/>
        </w:object>
      </w:r>
      <w:r w:rsidRPr="00284401">
        <w:rPr>
          <w:rFonts w:ascii="Times New Roman" w:hAnsi="Times New Roman"/>
          <w:sz w:val="24"/>
          <w:szCs w:val="24"/>
        </w:rPr>
        <w:t>. Derive the time</w:t>
      </w:r>
      <w:r>
        <w:rPr>
          <w:rFonts w:ascii="Times New Roman" w:hAnsi="Times New Roman"/>
          <w:sz w:val="24"/>
          <w:szCs w:val="24"/>
        </w:rPr>
        <w:t xml:space="preserve"> </w:t>
      </w:r>
      <w:r w:rsidRPr="00284401">
        <w:rPr>
          <w:rFonts w:ascii="Times New Roman" w:hAnsi="Times New Roman"/>
          <w:sz w:val="24"/>
          <w:szCs w:val="24"/>
        </w:rPr>
        <w:t>domain</w:t>
      </w:r>
      <w:r>
        <w:rPr>
          <w:rFonts w:ascii="Times New Roman" w:hAnsi="Times New Roman"/>
          <w:sz w:val="24"/>
          <w:szCs w:val="24"/>
        </w:rPr>
        <w:t xml:space="preserve"> </w:t>
      </w:r>
      <w:r w:rsidRPr="00284401">
        <w:rPr>
          <w:rFonts w:ascii="Times New Roman" w:hAnsi="Times New Roman"/>
          <w:sz w:val="24"/>
          <w:szCs w:val="24"/>
        </w:rPr>
        <w:t xml:space="preserve">expression for the measured temperature, </w:t>
      </w:r>
      <w:r w:rsidRPr="00284401">
        <w:rPr>
          <w:rFonts w:ascii="Times New Roman" w:hAnsi="Times New Roman"/>
          <w:i/>
          <w:sz w:val="24"/>
          <w:szCs w:val="24"/>
        </w:rPr>
        <w:t>y</w:t>
      </w:r>
      <w:r w:rsidRPr="00284401">
        <w:rPr>
          <w:rFonts w:ascii="Times New Roman" w:hAnsi="Times New Roman"/>
          <w:sz w:val="24"/>
          <w:szCs w:val="24"/>
        </w:rPr>
        <w:t>(</w:t>
      </w:r>
      <w:r w:rsidRPr="00284401">
        <w:rPr>
          <w:rFonts w:ascii="Times New Roman" w:hAnsi="Times New Roman"/>
          <w:i/>
          <w:sz w:val="24"/>
          <w:szCs w:val="24"/>
        </w:rPr>
        <w:t>t</w:t>
      </w:r>
      <w:r w:rsidRPr="00284401">
        <w:rPr>
          <w:rFonts w:ascii="Times New Roman" w:hAnsi="Times New Roman"/>
          <w:sz w:val="24"/>
          <w:szCs w:val="24"/>
        </w:rPr>
        <w:t>), using the transfer function of</w:t>
      </w:r>
      <w:r>
        <w:rPr>
          <w:rFonts w:ascii="Times New Roman" w:hAnsi="Times New Roman"/>
          <w:sz w:val="24"/>
          <w:szCs w:val="24"/>
        </w:rPr>
        <w:t xml:space="preserve"> </w:t>
      </w:r>
      <w:r w:rsidRPr="00284401">
        <w:rPr>
          <w:rFonts w:ascii="Times New Roman" w:hAnsi="Times New Roman"/>
          <w:sz w:val="24"/>
          <w:szCs w:val="24"/>
        </w:rPr>
        <w:t>the thermometer obtained in part (c).</w:t>
      </w:r>
    </w:p>
    <w:p w14:paraId="69556775" w14:textId="77777777" w:rsidR="00284401" w:rsidRDefault="00284401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0C6EE77F" w14:textId="77777777" w:rsidR="00284401" w:rsidRDefault="00BF0F32" w:rsidP="00BF0F32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>
        <w:rPr>
          <w:rFonts w:ascii="Times New Roman" w:hAnsi="Times New Roman"/>
          <w:sz w:val="24"/>
          <w:szCs w:val="24"/>
        </w:rPr>
        <w:tab/>
      </w:r>
      <w:r w:rsidRPr="00BF0F32">
        <w:rPr>
          <w:rFonts w:ascii="Times New Roman" w:hAnsi="Times New Roman"/>
          <w:sz w:val="24"/>
          <w:szCs w:val="24"/>
        </w:rPr>
        <w:t>For the following linear time-invariant continuous time systems, determine if the system is</w:t>
      </w:r>
      <w:r>
        <w:rPr>
          <w:rFonts w:ascii="Times New Roman" w:hAnsi="Times New Roman"/>
          <w:sz w:val="24"/>
          <w:szCs w:val="24"/>
        </w:rPr>
        <w:t xml:space="preserve"> </w:t>
      </w:r>
      <w:r w:rsidRPr="00BF0F32">
        <w:rPr>
          <w:rFonts w:ascii="Times New Roman" w:hAnsi="Times New Roman"/>
          <w:sz w:val="24"/>
          <w:szCs w:val="24"/>
        </w:rPr>
        <w:t xml:space="preserve">BIBO stable, marginally </w:t>
      </w:r>
      <w:proofErr w:type="gramStart"/>
      <w:r w:rsidRPr="00BF0F32">
        <w:rPr>
          <w:rFonts w:ascii="Times New Roman" w:hAnsi="Times New Roman"/>
          <w:sz w:val="24"/>
          <w:szCs w:val="24"/>
        </w:rPr>
        <w:t>stable</w:t>
      </w:r>
      <w:proofErr w:type="gramEnd"/>
      <w:r w:rsidRPr="00BF0F32">
        <w:rPr>
          <w:rFonts w:ascii="Times New Roman" w:hAnsi="Times New Roman"/>
          <w:sz w:val="24"/>
          <w:szCs w:val="24"/>
        </w:rPr>
        <w:t xml:space="preserve"> or unstable.</w:t>
      </w:r>
    </w:p>
    <w:p w14:paraId="15B3AD82" w14:textId="77777777" w:rsidR="00284401" w:rsidRDefault="00284401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29141AD0" w14:textId="77777777" w:rsidR="00BF0F32" w:rsidRDefault="00BF0F32" w:rsidP="00EA5284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</w:t>
      </w:r>
      <w:r>
        <w:rPr>
          <w:rFonts w:ascii="Times New Roman" w:hAnsi="Times New Roman"/>
          <w:sz w:val="24"/>
          <w:szCs w:val="24"/>
        </w:rPr>
        <w:tab/>
      </w:r>
      <w:r w:rsidRPr="00BF0F32">
        <w:rPr>
          <w:rFonts w:ascii="Times New Roman" w:hAnsi="Times New Roman"/>
          <w:sz w:val="24"/>
          <w:szCs w:val="24"/>
        </w:rPr>
        <w:t xml:space="preserve">Transient response is </w:t>
      </w:r>
      <w:r w:rsidRPr="00BF0F32">
        <w:rPr>
          <w:rFonts w:ascii="Times New Roman" w:hAnsi="Times New Roman"/>
          <w:i/>
          <w:sz w:val="24"/>
          <w:szCs w:val="24"/>
        </w:rPr>
        <w:t>e</w:t>
      </w:r>
      <w:r w:rsidRPr="00BF0F32">
        <w:rPr>
          <w:rFonts w:ascii="Times New Roman" w:hAnsi="Times New Roman"/>
          <w:i/>
          <w:sz w:val="24"/>
          <w:szCs w:val="24"/>
          <w:vertAlign w:val="superscript"/>
        </w:rPr>
        <w:t>-t</w:t>
      </w:r>
      <w:r w:rsidRPr="00BF0F32">
        <w:rPr>
          <w:rFonts w:ascii="Times New Roman" w:hAnsi="Times New Roman"/>
          <w:sz w:val="24"/>
          <w:szCs w:val="24"/>
        </w:rPr>
        <w:t xml:space="preserve"> + </w:t>
      </w:r>
      <w:r w:rsidRPr="00BF0F32">
        <w:rPr>
          <w:rFonts w:ascii="Times New Roman" w:hAnsi="Times New Roman"/>
          <w:i/>
          <w:sz w:val="24"/>
          <w:szCs w:val="24"/>
        </w:rPr>
        <w:t>e</w:t>
      </w:r>
      <w:r w:rsidRPr="00BF0F32">
        <w:rPr>
          <w:rFonts w:ascii="Times New Roman" w:hAnsi="Times New Roman"/>
          <w:sz w:val="24"/>
          <w:szCs w:val="24"/>
          <w:vertAlign w:val="superscript"/>
        </w:rPr>
        <w:t>2</w:t>
      </w:r>
      <w:r w:rsidRPr="00BF0F32">
        <w:rPr>
          <w:rFonts w:ascii="Times New Roman" w:hAnsi="Times New Roman"/>
          <w:i/>
          <w:sz w:val="24"/>
          <w:szCs w:val="24"/>
          <w:vertAlign w:val="superscript"/>
        </w:rPr>
        <w:t>t</w:t>
      </w:r>
      <w:r w:rsidRPr="00BF0F32">
        <w:rPr>
          <w:rFonts w:ascii="Times New Roman" w:hAnsi="Times New Roman"/>
          <w:sz w:val="24"/>
          <w:szCs w:val="24"/>
        </w:rPr>
        <w:t xml:space="preserve"> for </w:t>
      </w:r>
      <w:r w:rsidRPr="00BF0F32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B3"/>
      </w:r>
      <w:r w:rsidRPr="00BF0F32">
        <w:rPr>
          <w:rFonts w:ascii="Times New Roman" w:hAnsi="Times New Roman"/>
          <w:sz w:val="24"/>
          <w:szCs w:val="24"/>
        </w:rPr>
        <w:t xml:space="preserve"> 0.</w:t>
      </w:r>
    </w:p>
    <w:p w14:paraId="03555517" w14:textId="77777777" w:rsidR="00BF0F32" w:rsidRPr="00BF0F32" w:rsidRDefault="00BF0F32" w:rsidP="00EA5284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</w:p>
    <w:p w14:paraId="7BADF751" w14:textId="77777777" w:rsidR="00BF0F32" w:rsidRDefault="00BF0F32" w:rsidP="00EA5284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b)</w:t>
      </w:r>
      <w:r>
        <w:rPr>
          <w:rFonts w:ascii="Times New Roman" w:hAnsi="Times New Roman"/>
          <w:sz w:val="24"/>
          <w:szCs w:val="24"/>
        </w:rPr>
        <w:tab/>
        <w:t>Transient response is sin(</w:t>
      </w:r>
      <w:r w:rsidRPr="00BF0F32">
        <w:rPr>
          <w:rFonts w:ascii="Times New Roman" w:hAnsi="Times New Roman"/>
          <w:sz w:val="24"/>
          <w:szCs w:val="24"/>
        </w:rPr>
        <w:t>2</w:t>
      </w:r>
      <w:r w:rsidRPr="00BF0F32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) for t </w:t>
      </w:r>
      <w:r>
        <w:rPr>
          <w:rFonts w:ascii="Times New Roman" w:hAnsi="Times New Roman"/>
          <w:sz w:val="24"/>
          <w:szCs w:val="24"/>
        </w:rPr>
        <w:sym w:font="Symbol" w:char="F0B3"/>
      </w:r>
      <w:r w:rsidRPr="00BF0F32">
        <w:rPr>
          <w:rFonts w:ascii="Times New Roman" w:hAnsi="Times New Roman"/>
          <w:sz w:val="24"/>
          <w:szCs w:val="24"/>
        </w:rPr>
        <w:t xml:space="preserve"> 0.</w:t>
      </w:r>
    </w:p>
    <w:p w14:paraId="5BF5E5D2" w14:textId="77777777" w:rsidR="00BF0F32" w:rsidRPr="00BF0F32" w:rsidRDefault="00BF0F32" w:rsidP="00EA5284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</w:p>
    <w:p w14:paraId="037EA2C0" w14:textId="77777777" w:rsidR="00BF0F32" w:rsidRDefault="00BF0F32" w:rsidP="00EA5284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c)</w:t>
      </w:r>
      <w:r>
        <w:rPr>
          <w:rFonts w:ascii="Times New Roman" w:hAnsi="Times New Roman"/>
          <w:sz w:val="24"/>
          <w:szCs w:val="24"/>
        </w:rPr>
        <w:tab/>
      </w:r>
      <w:r w:rsidRPr="00BF0F32">
        <w:rPr>
          <w:rFonts w:ascii="Times New Roman" w:hAnsi="Times New Roman"/>
          <w:sz w:val="24"/>
          <w:szCs w:val="24"/>
        </w:rPr>
        <w:t xml:space="preserve">Transient response is </w:t>
      </w:r>
      <w:r w:rsidRPr="00BF0F32">
        <w:rPr>
          <w:rFonts w:ascii="Times New Roman" w:hAnsi="Times New Roman"/>
          <w:i/>
          <w:sz w:val="24"/>
          <w:szCs w:val="24"/>
        </w:rPr>
        <w:t>e</w:t>
      </w:r>
      <w:r w:rsidRPr="00BF0F32">
        <w:rPr>
          <w:rFonts w:ascii="Times New Roman" w:hAnsi="Times New Roman"/>
          <w:i/>
          <w:sz w:val="24"/>
          <w:szCs w:val="24"/>
          <w:vertAlign w:val="superscript"/>
        </w:rPr>
        <w:t>-t</w:t>
      </w:r>
      <w:r w:rsidRPr="00BF0F32">
        <w:rPr>
          <w:rFonts w:ascii="Times New Roman" w:hAnsi="Times New Roman"/>
          <w:i/>
          <w:sz w:val="24"/>
          <w:szCs w:val="24"/>
        </w:rPr>
        <w:t xml:space="preserve"> </w:t>
      </w:r>
      <w:r w:rsidRPr="00BF0F32">
        <w:rPr>
          <w:rFonts w:ascii="Times New Roman" w:hAnsi="Times New Roman"/>
          <w:sz w:val="24"/>
          <w:szCs w:val="24"/>
        </w:rPr>
        <w:t>sin</w:t>
      </w:r>
      <w:r>
        <w:rPr>
          <w:rFonts w:ascii="Times New Roman" w:hAnsi="Times New Roman"/>
          <w:sz w:val="24"/>
          <w:szCs w:val="24"/>
        </w:rPr>
        <w:t>(</w:t>
      </w:r>
      <w:r w:rsidRPr="00BF0F32">
        <w:rPr>
          <w:rFonts w:ascii="Times New Roman" w:hAnsi="Times New Roman"/>
          <w:sz w:val="24"/>
          <w:szCs w:val="24"/>
        </w:rPr>
        <w:t>2</w:t>
      </w:r>
      <w:r w:rsidRPr="00BF0F32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>)</w:t>
      </w:r>
      <w:r w:rsidRPr="00BF0F32">
        <w:rPr>
          <w:rFonts w:ascii="Times New Roman" w:hAnsi="Times New Roman"/>
          <w:sz w:val="24"/>
          <w:szCs w:val="24"/>
        </w:rPr>
        <w:t xml:space="preserve"> for t </w:t>
      </w:r>
      <w:r>
        <w:rPr>
          <w:rFonts w:ascii="Times New Roman" w:hAnsi="Times New Roman"/>
          <w:sz w:val="24"/>
          <w:szCs w:val="24"/>
        </w:rPr>
        <w:sym w:font="Symbol" w:char="F0B3"/>
      </w:r>
      <w:r w:rsidRPr="00BF0F32">
        <w:rPr>
          <w:rFonts w:ascii="Times New Roman" w:hAnsi="Times New Roman"/>
          <w:sz w:val="24"/>
          <w:szCs w:val="24"/>
        </w:rPr>
        <w:t xml:space="preserve"> 0.</w:t>
      </w:r>
    </w:p>
    <w:p w14:paraId="2C366416" w14:textId="08E552F5" w:rsidR="00BF0F32" w:rsidRDefault="00FF3DCD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1614A226">
          <v:shape id="_x0000_s7233" type="#_x0000_t75" style="position:absolute;left:0;text-align:left;margin-left:256.25pt;margin-top:6.05pt;width:160.3pt;height:32.9pt;z-index:251656704">
            <v:imagedata r:id="rId36" o:title=""/>
          </v:shape>
          <o:OLEObject Type="Embed" ProgID="Equation.DSMT4" ShapeID="_x0000_s7233" DrawAspect="Content" ObjectID="_1712544176" r:id="rId37"/>
        </w:object>
      </w:r>
    </w:p>
    <w:p w14:paraId="3DAA6CA5" w14:textId="77777777" w:rsidR="00BF0F32" w:rsidRDefault="00EA5284" w:rsidP="00FD3CFE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d)</w:t>
      </w:r>
      <w:r>
        <w:rPr>
          <w:rFonts w:ascii="Times New Roman" w:hAnsi="Times New Roman"/>
          <w:sz w:val="24"/>
          <w:szCs w:val="24"/>
        </w:rPr>
        <w:tab/>
      </w:r>
      <w:r w:rsidRPr="00EA5284">
        <w:rPr>
          <w:rFonts w:ascii="Times New Roman" w:hAnsi="Times New Roman"/>
          <w:sz w:val="24"/>
          <w:szCs w:val="24"/>
        </w:rPr>
        <w:t>Di</w:t>
      </w:r>
      <w:r>
        <w:rPr>
          <w:rFonts w:ascii="Times New Roman" w:hAnsi="Times New Roman"/>
          <w:sz w:val="24"/>
          <w:szCs w:val="24"/>
        </w:rPr>
        <w:t>ff</w:t>
      </w:r>
      <w:r w:rsidRPr="00EA5284">
        <w:rPr>
          <w:rFonts w:ascii="Times New Roman" w:hAnsi="Times New Roman"/>
          <w:sz w:val="24"/>
          <w:szCs w:val="24"/>
        </w:rPr>
        <w:t>erential equation representation is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4E16C8D0" w14:textId="26E5E0CF" w:rsidR="00284401" w:rsidRDefault="008A5267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309D3AB6">
          <v:shape id="_x0000_s7234" type="#_x0000_t75" style="position:absolute;left:0;text-align:left;margin-left:169.35pt;margin-top:6.3pt;width:32.8pt;height:31pt;z-index:251657728">
            <v:imagedata r:id="rId38" o:title=""/>
          </v:shape>
          <o:OLEObject Type="Embed" ProgID="Equation.DSMT4" ShapeID="_x0000_s7234" DrawAspect="Content" ObjectID="_1712544177" r:id="rId39"/>
        </w:object>
      </w:r>
    </w:p>
    <w:p w14:paraId="5B22A95B" w14:textId="77777777" w:rsidR="00FD3CFE" w:rsidRDefault="00FD3CFE" w:rsidP="00FD3CFE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e)</w:t>
      </w:r>
      <w:r>
        <w:rPr>
          <w:rFonts w:ascii="Times New Roman" w:hAnsi="Times New Roman"/>
          <w:sz w:val="24"/>
          <w:szCs w:val="24"/>
        </w:rPr>
        <w:tab/>
      </w:r>
      <w:r w:rsidRPr="00FD3CFE">
        <w:rPr>
          <w:rFonts w:ascii="Times New Roman" w:hAnsi="Times New Roman"/>
          <w:sz w:val="24"/>
          <w:szCs w:val="24"/>
        </w:rPr>
        <w:t>Transfer function is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5BC7E112" w14:textId="4ED2D294" w:rsidR="00FD3CFE" w:rsidRDefault="00FD3CFE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1E1267A7" w14:textId="77777777" w:rsidR="00FD3CFE" w:rsidRDefault="008A5267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1AE226B8">
          <v:shape id="_x0000_s7235" type="#_x0000_t75" style="position:absolute;left:0;text-align:left;margin-left:169.35pt;margin-top:5.75pt;width:47.85pt;height:40.1pt;z-index:251658752">
            <v:imagedata r:id="rId40" o:title=""/>
          </v:shape>
          <o:OLEObject Type="Embed" ProgID="Equation.DSMT4" ShapeID="_x0000_s7235" DrawAspect="Content" ObjectID="_1712544178" r:id="rId41"/>
        </w:object>
      </w:r>
    </w:p>
    <w:p w14:paraId="431F2BAA" w14:textId="77777777" w:rsidR="00FD3CFE" w:rsidRDefault="00FD3CFE" w:rsidP="00FD3CFE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f)</w:t>
      </w:r>
      <w:r>
        <w:rPr>
          <w:rFonts w:ascii="Times New Roman" w:hAnsi="Times New Roman"/>
          <w:sz w:val="24"/>
          <w:szCs w:val="24"/>
        </w:rPr>
        <w:tab/>
      </w:r>
      <w:r w:rsidRPr="00FD3CFE">
        <w:rPr>
          <w:rFonts w:ascii="Times New Roman" w:hAnsi="Times New Roman"/>
          <w:sz w:val="24"/>
          <w:szCs w:val="24"/>
        </w:rPr>
        <w:t>Transfer function is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1DDAE2DD" w14:textId="77777777" w:rsidR="00FD3CFE" w:rsidRDefault="00FD3CFE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713E0469" w14:textId="77777777" w:rsidR="00FD3CFE" w:rsidRDefault="008A5267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70F42912">
          <v:shape id="_x0000_s7236" type="#_x0000_t75" style="position:absolute;left:0;text-align:left;margin-left:169.35pt;margin-top:7.2pt;width:56.05pt;height:31pt;z-index:251659776">
            <v:imagedata r:id="rId42" o:title=""/>
          </v:shape>
          <o:OLEObject Type="Embed" ProgID="Equation.DSMT4" ShapeID="_x0000_s7236" DrawAspect="Content" ObjectID="_1712544179" r:id="rId43"/>
        </w:object>
      </w:r>
    </w:p>
    <w:p w14:paraId="733C1EF6" w14:textId="77777777" w:rsidR="00FD3CFE" w:rsidRDefault="00FD3CFE" w:rsidP="00FD3CFE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g)</w:t>
      </w:r>
      <w:r>
        <w:rPr>
          <w:rFonts w:ascii="Times New Roman" w:hAnsi="Times New Roman"/>
          <w:sz w:val="24"/>
          <w:szCs w:val="24"/>
        </w:rPr>
        <w:tab/>
      </w:r>
      <w:r w:rsidRPr="00FD3CFE">
        <w:rPr>
          <w:rFonts w:ascii="Times New Roman" w:hAnsi="Times New Roman"/>
          <w:sz w:val="24"/>
          <w:szCs w:val="24"/>
        </w:rPr>
        <w:t>Transfer function is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647CB615" w14:textId="77777777" w:rsidR="00FD3CFE" w:rsidRDefault="00FD3CFE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1F622111" w14:textId="77777777" w:rsidR="00FD3CFE" w:rsidRDefault="008A5267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61D89BA3">
          <v:shape id="_x0000_s7237" type="#_x0000_t75" style="position:absolute;left:0;text-align:left;margin-left:166.2pt;margin-top:6.05pt;width:68.8pt;height:31pt;z-index:251660800">
            <v:imagedata r:id="rId44" o:title=""/>
          </v:shape>
          <o:OLEObject Type="Embed" ProgID="Equation.DSMT4" ShapeID="_x0000_s7237" DrawAspect="Content" ObjectID="_1712544180" r:id="rId45"/>
        </w:object>
      </w:r>
    </w:p>
    <w:p w14:paraId="129B5010" w14:textId="77777777" w:rsidR="00FD3CFE" w:rsidRPr="00FD3CFE" w:rsidRDefault="00FD3CFE" w:rsidP="00FD3CFE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h)</w:t>
      </w:r>
      <w:r>
        <w:rPr>
          <w:rFonts w:ascii="Times New Roman" w:hAnsi="Times New Roman"/>
          <w:sz w:val="24"/>
          <w:szCs w:val="24"/>
        </w:rPr>
        <w:tab/>
      </w:r>
      <w:r w:rsidRPr="00FD3CFE">
        <w:rPr>
          <w:rFonts w:ascii="Times New Roman" w:hAnsi="Times New Roman"/>
          <w:sz w:val="24"/>
          <w:szCs w:val="24"/>
        </w:rPr>
        <w:t>System response is</w:t>
      </w:r>
      <w:r>
        <w:rPr>
          <w:rFonts w:ascii="Times New Roman" w:hAnsi="Times New Roman"/>
          <w:sz w:val="24"/>
          <w:szCs w:val="24"/>
        </w:rPr>
        <w:t xml:space="preserve">                       </w:t>
      </w:r>
      <w:r w:rsidRPr="00FD3CF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FD3CFE">
        <w:rPr>
          <w:rFonts w:ascii="Times New Roman" w:hAnsi="Times New Roman"/>
          <w:sz w:val="24"/>
          <w:szCs w:val="24"/>
        </w:rPr>
        <w:t xml:space="preserve">when the input signal is the ramp function, </w:t>
      </w:r>
      <w:r w:rsidRPr="00EF58CE">
        <w:rPr>
          <w:rFonts w:ascii="Times New Roman" w:hAnsi="Times New Roman"/>
          <w:i/>
          <w:sz w:val="24"/>
          <w:szCs w:val="24"/>
        </w:rPr>
        <w:t>t</w:t>
      </w:r>
      <w:r w:rsidRPr="00FD3CFE">
        <w:rPr>
          <w:rFonts w:ascii="Times New Roman" w:hAnsi="Times New Roman"/>
          <w:sz w:val="24"/>
          <w:szCs w:val="24"/>
        </w:rPr>
        <w:t>.</w:t>
      </w:r>
    </w:p>
    <w:p w14:paraId="6B5B22D8" w14:textId="77777777" w:rsidR="00FD3CFE" w:rsidRDefault="00FD3CFE" w:rsidP="00FD3CFE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225498AE" w14:textId="77777777" w:rsidR="00FD3CFE" w:rsidRDefault="00FD3CFE" w:rsidP="0016689A">
      <w:pPr>
        <w:tabs>
          <w:tab w:val="left" w:pos="1080"/>
        </w:tabs>
        <w:autoSpaceDE w:val="0"/>
        <w:autoSpaceDN w:val="0"/>
        <w:adjustRightInd w:val="0"/>
        <w:ind w:left="1080" w:hanging="108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Answer :</w:t>
      </w:r>
      <w:proofErr w:type="gramEnd"/>
      <w:r>
        <w:rPr>
          <w:rFonts w:ascii="Times New Roman" w:hAnsi="Times New Roman"/>
          <w:sz w:val="24"/>
          <w:szCs w:val="24"/>
        </w:rPr>
        <w:tab/>
      </w:r>
      <w:r w:rsidRPr="00FD3CFE">
        <w:rPr>
          <w:rFonts w:ascii="Times New Roman" w:hAnsi="Times New Roman"/>
          <w:sz w:val="24"/>
          <w:szCs w:val="24"/>
        </w:rPr>
        <w:t>(a) Unstable; (b) Marginally stable; (c) Stable; (d) Unstable; (e) Marginally</w:t>
      </w:r>
      <w:r>
        <w:rPr>
          <w:rFonts w:ascii="Times New Roman" w:hAnsi="Times New Roman"/>
          <w:sz w:val="24"/>
          <w:szCs w:val="24"/>
        </w:rPr>
        <w:t xml:space="preserve"> </w:t>
      </w:r>
      <w:r w:rsidRPr="00FD3CFE">
        <w:rPr>
          <w:rFonts w:ascii="Times New Roman" w:hAnsi="Times New Roman"/>
          <w:sz w:val="24"/>
          <w:szCs w:val="24"/>
        </w:rPr>
        <w:t>stable; (f) Unstable; (d) Stable; (h) Stable</w:t>
      </w:r>
    </w:p>
    <w:p w14:paraId="07E63E7A" w14:textId="77777777" w:rsidR="00B970F3" w:rsidRDefault="00B970F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22720761" w14:textId="56FECC08" w:rsidR="00FD3CFE" w:rsidRDefault="0016689A" w:rsidP="0016689A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4.</w:t>
      </w:r>
      <w:r>
        <w:rPr>
          <w:rFonts w:ascii="Times New Roman" w:hAnsi="Times New Roman"/>
          <w:sz w:val="24"/>
          <w:szCs w:val="24"/>
        </w:rPr>
        <w:tab/>
      </w:r>
      <w:r w:rsidRPr="0016689A">
        <w:rPr>
          <w:rFonts w:ascii="Times New Roman" w:hAnsi="Times New Roman"/>
          <w:sz w:val="24"/>
          <w:szCs w:val="24"/>
        </w:rPr>
        <w:t xml:space="preserve">The </w:t>
      </w:r>
      <w:proofErr w:type="spellStart"/>
      <w:r w:rsidRPr="0016689A">
        <w:rPr>
          <w:rFonts w:ascii="Times New Roman" w:hAnsi="Times New Roman"/>
          <w:sz w:val="24"/>
          <w:szCs w:val="24"/>
        </w:rPr>
        <w:t>behaviour</w:t>
      </w:r>
      <w:proofErr w:type="spellEnd"/>
      <w:r w:rsidRPr="0016689A">
        <w:rPr>
          <w:rFonts w:ascii="Times New Roman" w:hAnsi="Times New Roman"/>
          <w:sz w:val="24"/>
          <w:szCs w:val="24"/>
        </w:rPr>
        <w:t xml:space="preserve"> of an air heating system may be described by the following di</w:t>
      </w:r>
      <w:r>
        <w:rPr>
          <w:rFonts w:ascii="Times New Roman" w:hAnsi="Times New Roman"/>
          <w:sz w:val="24"/>
          <w:szCs w:val="24"/>
        </w:rPr>
        <w:t>ff</w:t>
      </w:r>
      <w:r w:rsidRPr="0016689A">
        <w:rPr>
          <w:rFonts w:ascii="Times New Roman" w:hAnsi="Times New Roman"/>
          <w:sz w:val="24"/>
          <w:szCs w:val="24"/>
        </w:rPr>
        <w:t>erential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16689A">
        <w:rPr>
          <w:rFonts w:ascii="Times New Roman" w:hAnsi="Times New Roman"/>
          <w:sz w:val="24"/>
          <w:szCs w:val="24"/>
        </w:rPr>
        <w:t>equation :</w:t>
      </w:r>
      <w:proofErr w:type="gramEnd"/>
    </w:p>
    <w:p w14:paraId="0B91E89C" w14:textId="77777777" w:rsidR="0016689A" w:rsidRDefault="008A5267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4DD79F0B">
          <v:shape id="_x0000_s7238" type="#_x0000_t75" style="position:absolute;left:0;text-align:left;margin-left:68.8pt;margin-top:5.65pt;width:128.95pt;height:31pt;z-index:251661824">
            <v:imagedata r:id="rId46" o:title=""/>
          </v:shape>
          <o:OLEObject Type="Embed" ProgID="Equation.DSMT4" ShapeID="_x0000_s7238" DrawAspect="Content" ObjectID="_1712544181" r:id="rId47"/>
        </w:object>
      </w:r>
    </w:p>
    <w:p w14:paraId="77957060" w14:textId="77777777" w:rsidR="0016689A" w:rsidRDefault="0016689A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3B050C8F" w14:textId="77777777" w:rsidR="0016689A" w:rsidRDefault="0016689A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4BBFA330" w14:textId="77777777" w:rsidR="0016689A" w:rsidRDefault="0016689A" w:rsidP="0016689A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  <w:r w:rsidRPr="0016689A">
        <w:rPr>
          <w:rFonts w:ascii="Times New Roman" w:hAnsi="Times New Roman"/>
          <w:sz w:val="24"/>
          <w:szCs w:val="24"/>
        </w:rPr>
        <w:t xml:space="preserve">where </w:t>
      </w:r>
      <w:r w:rsidRPr="0016689A">
        <w:rPr>
          <w:rFonts w:ascii="Times New Roman" w:hAnsi="Times New Roman"/>
          <w:i/>
          <w:sz w:val="24"/>
          <w:szCs w:val="24"/>
        </w:rPr>
        <w:t>h</w:t>
      </w:r>
      <w:r w:rsidRPr="0016689A">
        <w:rPr>
          <w:rFonts w:ascii="Times New Roman" w:hAnsi="Times New Roman"/>
          <w:sz w:val="24"/>
          <w:szCs w:val="24"/>
        </w:rPr>
        <w:t>(</w:t>
      </w:r>
      <w:r w:rsidRPr="0016689A">
        <w:rPr>
          <w:rFonts w:ascii="Times New Roman" w:hAnsi="Times New Roman"/>
          <w:i/>
          <w:sz w:val="24"/>
          <w:szCs w:val="24"/>
        </w:rPr>
        <w:t>t</w:t>
      </w:r>
      <w:r w:rsidRPr="0016689A">
        <w:rPr>
          <w:rFonts w:ascii="Times New Roman" w:hAnsi="Times New Roman"/>
          <w:sz w:val="24"/>
          <w:szCs w:val="24"/>
        </w:rPr>
        <w:t xml:space="preserve">) is the heat input (system input), </w:t>
      </w:r>
      <w:r w:rsidRPr="0016689A">
        <w:rPr>
          <w:rFonts w:ascii="Times New Roman" w:hAnsi="Times New Roman"/>
          <w:i/>
          <w:sz w:val="24"/>
          <w:szCs w:val="24"/>
        </w:rPr>
        <w:t>R</w:t>
      </w:r>
      <w:r w:rsidRPr="0016689A">
        <w:rPr>
          <w:rFonts w:ascii="Times New Roman" w:hAnsi="Times New Roman"/>
          <w:sz w:val="24"/>
          <w:szCs w:val="24"/>
        </w:rPr>
        <w:t xml:space="preserve"> is the thermal resistance, and </w:t>
      </w:r>
      <w:r w:rsidRPr="0016689A">
        <w:rPr>
          <w:rFonts w:ascii="Times New Roman" w:hAnsi="Times New Roman"/>
          <w:i/>
          <w:sz w:val="24"/>
          <w:szCs w:val="24"/>
        </w:rPr>
        <w:t>C</w:t>
      </w:r>
      <w:r w:rsidRPr="0016689A">
        <w:rPr>
          <w:rFonts w:ascii="Times New Roman" w:hAnsi="Times New Roman"/>
          <w:sz w:val="24"/>
          <w:szCs w:val="24"/>
        </w:rPr>
        <w:t xml:space="preserve"> is the</w:t>
      </w:r>
      <w:r>
        <w:rPr>
          <w:rFonts w:ascii="Times New Roman" w:hAnsi="Times New Roman"/>
          <w:sz w:val="24"/>
          <w:szCs w:val="24"/>
        </w:rPr>
        <w:t xml:space="preserve"> </w:t>
      </w:r>
      <w:r w:rsidRPr="0016689A">
        <w:rPr>
          <w:rFonts w:ascii="Times New Roman" w:hAnsi="Times New Roman"/>
          <w:sz w:val="24"/>
          <w:szCs w:val="24"/>
        </w:rPr>
        <w:t>thermal capacitance.</w:t>
      </w:r>
    </w:p>
    <w:p w14:paraId="11E44F18" w14:textId="77777777" w:rsidR="0016689A" w:rsidRPr="0016689A" w:rsidRDefault="0016689A" w:rsidP="0016689A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7EBAF959" w14:textId="77777777" w:rsidR="0016689A" w:rsidRDefault="0016689A" w:rsidP="0016689A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  <w:r w:rsidRPr="0016689A">
        <w:rPr>
          <w:rFonts w:ascii="Times New Roman" w:hAnsi="Times New Roman"/>
          <w:sz w:val="24"/>
          <w:szCs w:val="24"/>
        </w:rPr>
        <w:t xml:space="preserve">Figure 2 shows the outlet air temperature, </w:t>
      </w:r>
      <w:r w:rsidRPr="0016689A">
        <w:rPr>
          <w:rFonts w:ascii="Times New Roman" w:hAnsi="Times New Roman"/>
          <w:i/>
          <w:sz w:val="24"/>
          <w:szCs w:val="24"/>
        </w:rPr>
        <w:sym w:font="Symbol" w:char="F071"/>
      </w:r>
      <w:r w:rsidRPr="0016689A">
        <w:rPr>
          <w:rFonts w:ascii="Times New Roman" w:hAnsi="Times New Roman"/>
          <w:sz w:val="24"/>
          <w:szCs w:val="24"/>
          <w:vertAlign w:val="subscript"/>
        </w:rPr>
        <w:t>o</w:t>
      </w:r>
      <w:r w:rsidRPr="0016689A">
        <w:rPr>
          <w:rFonts w:ascii="Times New Roman" w:hAnsi="Times New Roman"/>
          <w:sz w:val="24"/>
          <w:szCs w:val="24"/>
        </w:rPr>
        <w:t>(</w:t>
      </w:r>
      <w:r w:rsidRPr="0016689A">
        <w:rPr>
          <w:rFonts w:ascii="Times New Roman" w:hAnsi="Times New Roman"/>
          <w:i/>
          <w:sz w:val="24"/>
          <w:szCs w:val="24"/>
        </w:rPr>
        <w:t>t</w:t>
      </w:r>
      <w:r w:rsidRPr="0016689A">
        <w:rPr>
          <w:rFonts w:ascii="Times New Roman" w:hAnsi="Times New Roman"/>
          <w:sz w:val="24"/>
          <w:szCs w:val="24"/>
        </w:rPr>
        <w:t xml:space="preserve">), when the system input is </w:t>
      </w:r>
      <w:proofErr w:type="gramStart"/>
      <w:r w:rsidRPr="0016689A">
        <w:rPr>
          <w:rFonts w:ascii="Times New Roman" w:hAnsi="Times New Roman"/>
          <w:sz w:val="24"/>
          <w:szCs w:val="24"/>
        </w:rPr>
        <w:t>an</w:t>
      </w:r>
      <w:proofErr w:type="gramEnd"/>
      <w:r w:rsidRPr="0016689A">
        <w:rPr>
          <w:rFonts w:ascii="Times New Roman" w:hAnsi="Times New Roman"/>
          <w:sz w:val="24"/>
          <w:szCs w:val="24"/>
        </w:rPr>
        <w:t xml:space="preserve"> unit impulse</w:t>
      </w:r>
      <w:r>
        <w:rPr>
          <w:rFonts w:ascii="Times New Roman" w:hAnsi="Times New Roman"/>
          <w:sz w:val="24"/>
          <w:szCs w:val="24"/>
        </w:rPr>
        <w:t xml:space="preserve"> </w:t>
      </w:r>
      <w:r w:rsidRPr="0016689A">
        <w:rPr>
          <w:rFonts w:ascii="Times New Roman" w:hAnsi="Times New Roman"/>
          <w:sz w:val="24"/>
          <w:szCs w:val="24"/>
        </w:rPr>
        <w:t xml:space="preserve">function, i.e. </w:t>
      </w:r>
      <w:r w:rsidRPr="0016689A">
        <w:rPr>
          <w:rFonts w:ascii="Times New Roman" w:hAnsi="Times New Roman"/>
          <w:i/>
          <w:sz w:val="24"/>
          <w:szCs w:val="24"/>
        </w:rPr>
        <w:t>h</w:t>
      </w:r>
      <w:r w:rsidRPr="0016689A">
        <w:rPr>
          <w:rFonts w:ascii="Times New Roman" w:hAnsi="Times New Roman"/>
          <w:sz w:val="24"/>
          <w:szCs w:val="24"/>
        </w:rPr>
        <w:t>(</w:t>
      </w:r>
      <w:r w:rsidRPr="0016689A">
        <w:rPr>
          <w:rFonts w:ascii="Times New Roman" w:hAnsi="Times New Roman"/>
          <w:i/>
          <w:sz w:val="24"/>
          <w:szCs w:val="24"/>
        </w:rPr>
        <w:t>t</w:t>
      </w:r>
      <w:r w:rsidRPr="0016689A">
        <w:rPr>
          <w:rFonts w:ascii="Times New Roman" w:hAnsi="Times New Roman"/>
          <w:sz w:val="24"/>
          <w:szCs w:val="24"/>
        </w:rPr>
        <w:t xml:space="preserve">) = </w:t>
      </w:r>
      <w:r>
        <w:rPr>
          <w:rFonts w:ascii="Times New Roman" w:hAnsi="Times New Roman"/>
          <w:i/>
          <w:sz w:val="24"/>
          <w:szCs w:val="24"/>
        </w:rPr>
        <w:sym w:font="Symbol" w:char="F064"/>
      </w:r>
      <w:r w:rsidRPr="0016689A">
        <w:rPr>
          <w:rFonts w:ascii="Times New Roman" w:hAnsi="Times New Roman"/>
          <w:sz w:val="24"/>
          <w:szCs w:val="24"/>
        </w:rPr>
        <w:t>(</w:t>
      </w:r>
      <w:r w:rsidRPr="0016689A">
        <w:rPr>
          <w:rFonts w:ascii="Times New Roman" w:hAnsi="Times New Roman"/>
          <w:i/>
          <w:sz w:val="24"/>
          <w:szCs w:val="24"/>
        </w:rPr>
        <w:t>t</w:t>
      </w:r>
      <w:r w:rsidRPr="0016689A">
        <w:rPr>
          <w:rFonts w:ascii="Times New Roman" w:hAnsi="Times New Roman"/>
          <w:sz w:val="24"/>
          <w:szCs w:val="24"/>
        </w:rPr>
        <w:t>), under zero initial conditions.</w:t>
      </w:r>
    </w:p>
    <w:p w14:paraId="65FCBCEC" w14:textId="77777777" w:rsidR="0016689A" w:rsidRDefault="008A5267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63FD593D">
          <v:shape id="_x0000_s7239" type="#_x0000_t75" style="position:absolute;left:0;text-align:left;margin-left:379.85pt;margin-top:4.85pt;width:71.1pt;height:32.8pt;z-index:251662848">
            <v:imagedata r:id="rId48" o:title=""/>
          </v:shape>
          <o:OLEObject Type="Embed" ProgID="Equation.DSMT4" ShapeID="_x0000_s7239" DrawAspect="Content" ObjectID="_1712544182" r:id="rId49"/>
        </w:object>
      </w:r>
    </w:p>
    <w:p w14:paraId="2BE891A9" w14:textId="77777777" w:rsidR="0016689A" w:rsidRDefault="0016689A" w:rsidP="0016689A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</w:t>
      </w:r>
      <w:r>
        <w:rPr>
          <w:rFonts w:ascii="Times New Roman" w:hAnsi="Times New Roman"/>
          <w:sz w:val="24"/>
          <w:szCs w:val="24"/>
        </w:rPr>
        <w:tab/>
      </w:r>
      <w:r w:rsidRPr="0016689A">
        <w:rPr>
          <w:rFonts w:ascii="Times New Roman" w:hAnsi="Times New Roman"/>
          <w:sz w:val="24"/>
          <w:szCs w:val="24"/>
        </w:rPr>
        <w:t>Show that the unit impulse response of the air heating system is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1428D7C4" w14:textId="77777777" w:rsidR="0016689A" w:rsidRDefault="0016689A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7DEA25BC" w14:textId="77777777" w:rsidR="0016689A" w:rsidRDefault="0016689A" w:rsidP="0016689A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b)</w:t>
      </w:r>
      <w:r>
        <w:rPr>
          <w:rFonts w:ascii="Times New Roman" w:hAnsi="Times New Roman"/>
          <w:sz w:val="24"/>
          <w:szCs w:val="24"/>
        </w:rPr>
        <w:tab/>
      </w:r>
      <w:r w:rsidRPr="0016689A">
        <w:rPr>
          <w:rFonts w:ascii="Times New Roman" w:hAnsi="Times New Roman"/>
          <w:sz w:val="24"/>
          <w:szCs w:val="24"/>
        </w:rPr>
        <w:t xml:space="preserve">From Figure 2, estimate the thermal resistance, </w:t>
      </w:r>
      <w:r w:rsidRPr="0016689A">
        <w:rPr>
          <w:rFonts w:ascii="Times New Roman" w:hAnsi="Times New Roman"/>
          <w:i/>
          <w:sz w:val="24"/>
          <w:szCs w:val="24"/>
        </w:rPr>
        <w:t>R</w:t>
      </w:r>
      <w:r w:rsidRPr="0016689A">
        <w:rPr>
          <w:rFonts w:ascii="Times New Roman" w:hAnsi="Times New Roman"/>
          <w:sz w:val="24"/>
          <w:szCs w:val="24"/>
        </w:rPr>
        <w:t xml:space="preserve">, and the thermal capacitance, </w:t>
      </w:r>
      <w:r w:rsidRPr="0016689A">
        <w:rPr>
          <w:rFonts w:ascii="Times New Roman" w:hAnsi="Times New Roman"/>
          <w:i/>
          <w:sz w:val="24"/>
          <w:szCs w:val="24"/>
        </w:rPr>
        <w:t>C</w:t>
      </w:r>
      <w:r w:rsidRPr="0016689A">
        <w:rPr>
          <w:rFonts w:ascii="Times New Roman" w:hAnsi="Times New Roman"/>
          <w:sz w:val="24"/>
          <w:szCs w:val="24"/>
        </w:rPr>
        <w:t>, of</w:t>
      </w:r>
      <w:r>
        <w:rPr>
          <w:rFonts w:ascii="Times New Roman" w:hAnsi="Times New Roman"/>
          <w:sz w:val="24"/>
          <w:szCs w:val="24"/>
        </w:rPr>
        <w:t xml:space="preserve"> </w:t>
      </w:r>
      <w:r w:rsidRPr="0016689A">
        <w:rPr>
          <w:rFonts w:ascii="Times New Roman" w:hAnsi="Times New Roman"/>
          <w:sz w:val="24"/>
          <w:szCs w:val="24"/>
        </w:rPr>
        <w:t>the air heating system.</w:t>
      </w:r>
    </w:p>
    <w:p w14:paraId="1AB68B98" w14:textId="77777777" w:rsidR="0016689A" w:rsidRDefault="0016689A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68160814" w14:textId="1C65C9F9" w:rsidR="0016689A" w:rsidRDefault="00574818" w:rsidP="00746A4C">
      <w:pPr>
        <w:autoSpaceDE w:val="0"/>
        <w:autoSpaceDN w:val="0"/>
        <w:adjustRightInd w:val="0"/>
        <w:ind w:left="720" w:hanging="720"/>
        <w:jc w:val="center"/>
        <w:rPr>
          <w:rFonts w:ascii="Times New Roman" w:hAnsi="Times New Roman"/>
          <w:sz w:val="24"/>
          <w:szCs w:val="24"/>
        </w:rPr>
      </w:pPr>
      <w:r w:rsidRPr="00924C21">
        <w:rPr>
          <w:noProof/>
        </w:rPr>
        <w:drawing>
          <wp:inline distT="0" distB="0" distL="0" distR="0" wp14:anchorId="2D76E450" wp14:editId="17791D4D">
            <wp:extent cx="4295775" cy="3305175"/>
            <wp:effectExtent l="0" t="0" r="0" b="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224" t="18130" r="22131" b="59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330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40DA82" w14:textId="77777777" w:rsidR="0016689A" w:rsidRDefault="0016689A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430B6EA4" w14:textId="77777777" w:rsidR="0016689A" w:rsidRDefault="0016689A" w:rsidP="00ED157D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28A05302" w14:textId="77777777" w:rsidR="00F12572" w:rsidRPr="00F12572" w:rsidRDefault="00155497" w:rsidP="00F12572">
      <w:pPr>
        <w:autoSpaceDE w:val="0"/>
        <w:autoSpaceDN w:val="0"/>
        <w:adjustRightInd w:val="0"/>
        <w:rPr>
          <w:rFonts w:ascii="Times New Roman" w:hAnsi="Times New Roman"/>
          <w:b/>
          <w:i/>
          <w:sz w:val="28"/>
          <w:szCs w:val="24"/>
        </w:rPr>
      </w:pPr>
      <w:r>
        <w:rPr>
          <w:rFonts w:ascii="Times New Roman" w:hAnsi="Times New Roman"/>
          <w:b/>
          <w:i/>
          <w:sz w:val="28"/>
          <w:szCs w:val="24"/>
        </w:rPr>
        <w:br w:type="page"/>
      </w:r>
      <w:r w:rsidR="00F12572" w:rsidRPr="00F12572">
        <w:rPr>
          <w:rFonts w:ascii="Times New Roman" w:hAnsi="Times New Roman"/>
          <w:b/>
          <w:i/>
          <w:sz w:val="28"/>
          <w:szCs w:val="24"/>
        </w:rPr>
        <w:lastRenderedPageBreak/>
        <w:t xml:space="preserve">Section </w:t>
      </w:r>
      <w:proofErr w:type="gramStart"/>
      <w:r w:rsidR="00F12572" w:rsidRPr="00F12572">
        <w:rPr>
          <w:rFonts w:ascii="Times New Roman" w:hAnsi="Times New Roman"/>
          <w:b/>
          <w:i/>
          <w:sz w:val="28"/>
          <w:szCs w:val="24"/>
        </w:rPr>
        <w:t>III :</w:t>
      </w:r>
      <w:proofErr w:type="gramEnd"/>
      <w:r w:rsidR="00F12572" w:rsidRPr="00F12572">
        <w:rPr>
          <w:rFonts w:ascii="Times New Roman" w:hAnsi="Times New Roman"/>
          <w:b/>
          <w:i/>
          <w:sz w:val="28"/>
          <w:szCs w:val="24"/>
        </w:rPr>
        <w:t xml:space="preserve"> Practice Problems. These problems will not be discussed in class.</w:t>
      </w:r>
    </w:p>
    <w:p w14:paraId="299D4DDE" w14:textId="77777777" w:rsidR="00F12572" w:rsidRDefault="00F12572" w:rsidP="00F1257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2C104D5" w14:textId="77777777" w:rsidR="000C5132" w:rsidRPr="00F12572" w:rsidRDefault="000C5132" w:rsidP="00F1257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1E3284A" w14:textId="77777777" w:rsidR="00F12572" w:rsidRDefault="008A5267" w:rsidP="000C5132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095556C0">
          <v:shape id="_x0000_s7240" type="#_x0000_t75" style="position:absolute;left:0;text-align:left;margin-left:411.3pt;margin-top:-10.25pt;width:29.15pt;height:32.8pt;z-index:251663872">
            <v:imagedata r:id="rId51" o:title=""/>
          </v:shape>
          <o:OLEObject Type="Embed" ProgID="Equation.DSMT4" ShapeID="_x0000_s7240" DrawAspect="Content" ObjectID="_1712544183" r:id="rId52"/>
        </w:object>
      </w:r>
      <w:r w:rsidR="00F12572">
        <w:rPr>
          <w:rFonts w:ascii="Times New Roman" w:hAnsi="Times New Roman"/>
          <w:sz w:val="24"/>
          <w:szCs w:val="24"/>
        </w:rPr>
        <w:t>1</w:t>
      </w:r>
      <w:r w:rsidR="00F12572">
        <w:rPr>
          <w:rFonts w:ascii="Times New Roman" w:hAnsi="Times New Roman"/>
          <w:sz w:val="24"/>
          <w:szCs w:val="24"/>
        </w:rPr>
        <w:tab/>
      </w:r>
      <w:r w:rsidR="00F12572" w:rsidRPr="00F12572">
        <w:rPr>
          <w:rFonts w:ascii="Times New Roman" w:hAnsi="Times New Roman"/>
          <w:sz w:val="24"/>
          <w:szCs w:val="24"/>
        </w:rPr>
        <w:t xml:space="preserve"> Consider the </w:t>
      </w:r>
      <w:r w:rsidR="000C5132">
        <w:rPr>
          <w:rFonts w:ascii="Times New Roman" w:hAnsi="Times New Roman"/>
          <w:sz w:val="24"/>
          <w:szCs w:val="24"/>
        </w:rPr>
        <w:t>electrical circuit shown in Figure 1</w:t>
      </w:r>
      <w:r w:rsidR="00F12572" w:rsidRPr="00F12572">
        <w:rPr>
          <w:rFonts w:ascii="Times New Roman" w:hAnsi="Times New Roman"/>
          <w:sz w:val="24"/>
          <w:szCs w:val="24"/>
        </w:rPr>
        <w:t xml:space="preserve">. </w:t>
      </w:r>
      <w:r w:rsidR="000C5132">
        <w:rPr>
          <w:rFonts w:ascii="Times New Roman" w:hAnsi="Times New Roman"/>
          <w:sz w:val="24"/>
          <w:szCs w:val="24"/>
        </w:rPr>
        <w:t xml:space="preserve">Derive the transfer function           and </w:t>
      </w:r>
    </w:p>
    <w:p w14:paraId="528D483E" w14:textId="77777777" w:rsidR="000C5132" w:rsidRDefault="008A5267" w:rsidP="000C5132">
      <w:pPr>
        <w:autoSpaceDE w:val="0"/>
        <w:autoSpaceDN w:val="0"/>
        <w:adjustRightInd w:val="0"/>
        <w:spacing w:before="120" w:after="12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29EDB235">
          <v:shape id="_x0000_s7242" type="#_x0000_t75" style="position:absolute;left:0;text-align:left;margin-left:101pt;margin-top:4.25pt;width:317.15pt;height:20.05pt;z-index:251665920">
            <v:imagedata r:id="rId53" o:title=""/>
          </v:shape>
          <o:OLEObject Type="Embed" ProgID="Equation.DSMT4" ShapeID="_x0000_s7242" DrawAspect="Content" ObjectID="_1712544184" r:id="rId54"/>
        </w:object>
      </w:r>
      <w:r>
        <w:rPr>
          <w:rFonts w:ascii="Times New Roman" w:hAnsi="Times New Roman"/>
          <w:noProof/>
          <w:sz w:val="24"/>
          <w:szCs w:val="24"/>
        </w:rPr>
        <w:object w:dxaOrig="1440" w:dyaOrig="1440" w14:anchorId="1EDA6669">
          <v:shape id="_x0000_s7241" type="#_x0000_t75" style="position:absolute;left:0;text-align:left;margin-left:35.8pt;margin-top:.95pt;width:27.8pt;height:32.8pt;z-index:251664896">
            <v:imagedata r:id="rId55" o:title=""/>
          </v:shape>
          <o:OLEObject Type="Embed" ProgID="Equation.DSMT4" ShapeID="_x0000_s7241" DrawAspect="Content" ObjectID="_1712544185" r:id="rId56"/>
        </w:object>
      </w:r>
      <w:r w:rsidR="000C5132">
        <w:rPr>
          <w:rFonts w:ascii="Times New Roman" w:hAnsi="Times New Roman"/>
          <w:sz w:val="24"/>
          <w:szCs w:val="24"/>
        </w:rPr>
        <w:t xml:space="preserve">         , where                                                                                                         </w:t>
      </w:r>
      <w:proofErr w:type="gramStart"/>
      <w:r w:rsidR="000C5132">
        <w:rPr>
          <w:rFonts w:ascii="Times New Roman" w:hAnsi="Times New Roman"/>
          <w:sz w:val="24"/>
          <w:szCs w:val="24"/>
        </w:rPr>
        <w:t xml:space="preserve">  .</w:t>
      </w:r>
      <w:proofErr w:type="gramEnd"/>
    </w:p>
    <w:p w14:paraId="1119568E" w14:textId="77777777" w:rsidR="00F12572" w:rsidRDefault="008A5267" w:rsidP="00F12572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3B9784BD">
          <v:shape id="_x0000_s7243" type="#_x0000_t75" style="position:absolute;left:0;text-align:left;margin-left:368.45pt;margin-top:5.7pt;width:118.05pt;height:36pt;z-index:251666944">
            <v:imagedata r:id="rId57" o:title=""/>
          </v:shape>
          <o:OLEObject Type="Embed" ProgID="Equation.DSMT4" ShapeID="_x0000_s7243" DrawAspect="Content" ObjectID="_1712544186" r:id="rId58"/>
        </w:object>
      </w:r>
    </w:p>
    <w:p w14:paraId="141A4BDF" w14:textId="77777777" w:rsidR="000C5132" w:rsidRDefault="00AC4941" w:rsidP="00AC4941">
      <w:pPr>
        <w:autoSpaceDE w:val="0"/>
        <w:autoSpaceDN w:val="0"/>
        <w:adjustRightInd w:val="0"/>
        <w:ind w:left="5040"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</w:t>
      </w:r>
      <w:proofErr w:type="gramStart"/>
      <w:r w:rsidR="000C5132">
        <w:rPr>
          <w:rFonts w:ascii="Times New Roman" w:hAnsi="Times New Roman"/>
          <w:sz w:val="24"/>
          <w:szCs w:val="24"/>
        </w:rPr>
        <w:t>Answer :</w:t>
      </w:r>
      <w:proofErr w:type="gramEnd"/>
      <w:r w:rsidR="000C5132">
        <w:rPr>
          <w:rFonts w:ascii="Times New Roman" w:hAnsi="Times New Roman"/>
          <w:sz w:val="24"/>
          <w:szCs w:val="24"/>
        </w:rPr>
        <w:t xml:space="preserve">  </w:t>
      </w:r>
    </w:p>
    <w:p w14:paraId="4FDD6C06" w14:textId="77777777" w:rsidR="00AC4941" w:rsidRDefault="008A5267" w:rsidP="00F12572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3ECC2226">
          <v:shape id="_x0000_s7244" type="#_x0000_t75" style="position:absolute;left:0;text-align:left;margin-left:369.4pt;margin-top:12.1pt;width:117.1pt;height:34.2pt;z-index:251667968">
            <v:imagedata r:id="rId59" o:title=""/>
          </v:shape>
          <o:OLEObject Type="Embed" ProgID="Equation.DSMT4" ShapeID="_x0000_s7244" DrawAspect="Content" ObjectID="_1712544187" r:id="rId60"/>
        </w:object>
      </w:r>
    </w:p>
    <w:p w14:paraId="7C85FCFD" w14:textId="77777777" w:rsidR="000C5132" w:rsidRDefault="000C5132" w:rsidP="00F12572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</w:p>
    <w:p w14:paraId="3B477BCF" w14:textId="77777777" w:rsidR="00AC4941" w:rsidRDefault="00AC4941" w:rsidP="00F12572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</w:p>
    <w:p w14:paraId="40657E74" w14:textId="77777777" w:rsidR="00AC4941" w:rsidRDefault="00AC4941" w:rsidP="00F12572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</w:p>
    <w:p w14:paraId="10B10235" w14:textId="77777777" w:rsidR="00155497" w:rsidRDefault="00155497" w:rsidP="00F12572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</w:p>
    <w:p w14:paraId="71AE6B77" w14:textId="77777777" w:rsidR="00AC4941" w:rsidRDefault="00AC4941" w:rsidP="00AC4941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</w:rPr>
        <w:tab/>
      </w:r>
      <w:r w:rsidRPr="00AC4941">
        <w:rPr>
          <w:rFonts w:ascii="Times New Roman" w:hAnsi="Times New Roman"/>
          <w:sz w:val="24"/>
          <w:szCs w:val="24"/>
        </w:rPr>
        <w:t>Let the input signal, output signal and tr</w:t>
      </w:r>
      <w:r>
        <w:rPr>
          <w:rFonts w:ascii="Times New Roman" w:hAnsi="Times New Roman"/>
          <w:sz w:val="24"/>
          <w:szCs w:val="24"/>
        </w:rPr>
        <w:t xml:space="preserve">ansfer function of a system be </w:t>
      </w:r>
      <w:r w:rsidRPr="00AC4941">
        <w:rPr>
          <w:rFonts w:ascii="Times New Roman" w:hAnsi="Times New Roman"/>
          <w:i/>
          <w:sz w:val="24"/>
          <w:szCs w:val="24"/>
        </w:rPr>
        <w:t>x</w:t>
      </w:r>
      <w:r w:rsidRPr="00AC4941">
        <w:rPr>
          <w:rFonts w:ascii="Times New Roman" w:hAnsi="Times New Roman"/>
          <w:sz w:val="24"/>
          <w:szCs w:val="24"/>
        </w:rPr>
        <w:t>(</w:t>
      </w:r>
      <w:r w:rsidRPr="00AC4941">
        <w:rPr>
          <w:rFonts w:ascii="Times New Roman" w:hAnsi="Times New Roman"/>
          <w:i/>
          <w:sz w:val="24"/>
          <w:szCs w:val="24"/>
        </w:rPr>
        <w:t>t</w:t>
      </w:r>
      <w:r w:rsidRPr="00AC4941">
        <w:rPr>
          <w:rFonts w:ascii="Times New Roman" w:hAnsi="Times New Roman"/>
          <w:sz w:val="24"/>
          <w:szCs w:val="24"/>
        </w:rPr>
        <w:t xml:space="preserve">), </w:t>
      </w:r>
      <w:r w:rsidRPr="00AC4941">
        <w:rPr>
          <w:rFonts w:ascii="Times New Roman" w:hAnsi="Times New Roman"/>
          <w:i/>
          <w:sz w:val="24"/>
          <w:szCs w:val="24"/>
        </w:rPr>
        <w:t>y</w:t>
      </w:r>
      <w:r w:rsidRPr="00AC4941">
        <w:rPr>
          <w:rFonts w:ascii="Times New Roman" w:hAnsi="Times New Roman"/>
          <w:sz w:val="24"/>
          <w:szCs w:val="24"/>
        </w:rPr>
        <w:t>(</w:t>
      </w:r>
      <w:r w:rsidRPr="00AC4941">
        <w:rPr>
          <w:rFonts w:ascii="Times New Roman" w:hAnsi="Times New Roman"/>
          <w:i/>
          <w:sz w:val="24"/>
          <w:szCs w:val="24"/>
        </w:rPr>
        <w:t>t</w:t>
      </w:r>
      <w:r w:rsidRPr="00AC4941">
        <w:rPr>
          <w:rFonts w:ascii="Times New Roman" w:hAnsi="Times New Roman"/>
          <w:sz w:val="24"/>
          <w:szCs w:val="24"/>
        </w:rPr>
        <w:t xml:space="preserve">) and </w:t>
      </w:r>
      <w:r w:rsidRPr="00AC4941">
        <w:rPr>
          <w:rFonts w:ascii="Times New Roman" w:hAnsi="Times New Roman"/>
          <w:i/>
          <w:sz w:val="24"/>
          <w:szCs w:val="24"/>
        </w:rPr>
        <w:t>G</w:t>
      </w:r>
      <w:r w:rsidRPr="00AC4941">
        <w:rPr>
          <w:rFonts w:ascii="Times New Roman" w:hAnsi="Times New Roman"/>
          <w:sz w:val="24"/>
          <w:szCs w:val="24"/>
        </w:rPr>
        <w:t>(</w:t>
      </w:r>
      <w:r w:rsidRPr="00AC4941">
        <w:rPr>
          <w:rFonts w:ascii="Times New Roman" w:hAnsi="Times New Roman"/>
          <w:i/>
          <w:sz w:val="24"/>
          <w:szCs w:val="24"/>
        </w:rPr>
        <w:t>s</w:t>
      </w:r>
      <w:r w:rsidRPr="00AC4941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4941">
        <w:rPr>
          <w:rFonts w:ascii="Times New Roman" w:hAnsi="Times New Roman"/>
          <w:sz w:val="24"/>
          <w:szCs w:val="24"/>
        </w:rPr>
        <w:t>respectively. When the input signal is a step function of magnitude 4,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4B5DA79F" w14:textId="77777777" w:rsidR="00AC4941" w:rsidRDefault="008A5267" w:rsidP="00AC4941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3846DD54">
          <v:shape id="_x0000_s7246" type="#_x0000_t75" style="position:absolute;left:0;text-align:left;margin-left:198.3pt;margin-top:13.75pt;width:40.1pt;height:21.85pt;z-index:251668992">
            <v:imagedata r:id="rId61" o:title=""/>
          </v:shape>
          <o:OLEObject Type="Embed" ProgID="Equation.DSMT4" ShapeID="_x0000_s7246" DrawAspect="Content" ObjectID="_1712544188" r:id="rId62"/>
        </w:object>
      </w:r>
    </w:p>
    <w:p w14:paraId="62F44E1C" w14:textId="77777777" w:rsidR="00AC4941" w:rsidRPr="00AC4941" w:rsidRDefault="008A5267" w:rsidP="00AC4941">
      <w:pPr>
        <w:numPr>
          <w:ilvl w:val="0"/>
          <w:numId w:val="30"/>
        </w:num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11A5AAF9">
          <v:shape id="_x0000_s7247" type="#_x0000_t75" style="position:absolute;left:0;text-align:left;margin-left:112.6pt;margin-top:13.75pt;width:73.8pt;height:20.05pt;z-index:251670016">
            <v:imagedata r:id="rId63" o:title=""/>
          </v:shape>
          <o:OLEObject Type="Embed" ProgID="Equation.DSMT4" ShapeID="_x0000_s7247" DrawAspect="Content" ObjectID="_1712544189" r:id="rId64"/>
        </w:object>
      </w:r>
      <w:r w:rsidR="00AC4941" w:rsidRPr="00AC4941">
        <w:rPr>
          <w:rFonts w:ascii="Times New Roman" w:hAnsi="Times New Roman"/>
          <w:sz w:val="24"/>
          <w:szCs w:val="24"/>
        </w:rPr>
        <w:t xml:space="preserve">the steady-state output </w:t>
      </w:r>
      <w:proofErr w:type="gramStart"/>
      <w:r w:rsidR="00AC4941" w:rsidRPr="00AC4941">
        <w:rPr>
          <w:rFonts w:ascii="Times New Roman" w:hAnsi="Times New Roman"/>
          <w:sz w:val="24"/>
          <w:szCs w:val="24"/>
        </w:rPr>
        <w:t>signal,</w:t>
      </w:r>
      <w:r w:rsidR="00AC4941">
        <w:rPr>
          <w:rFonts w:ascii="Times New Roman" w:hAnsi="Times New Roman"/>
          <w:sz w:val="24"/>
          <w:szCs w:val="24"/>
        </w:rPr>
        <w:t xml:space="preserve">   </w:t>
      </w:r>
      <w:proofErr w:type="gramEnd"/>
      <w:r w:rsidR="00AC4941">
        <w:rPr>
          <w:rFonts w:ascii="Times New Roman" w:hAnsi="Times New Roman"/>
          <w:sz w:val="24"/>
          <w:szCs w:val="24"/>
        </w:rPr>
        <w:t xml:space="preserve">          </w:t>
      </w:r>
      <w:r w:rsidR="00AC4941" w:rsidRPr="00AC4941">
        <w:rPr>
          <w:rFonts w:ascii="Times New Roman" w:hAnsi="Times New Roman"/>
          <w:sz w:val="24"/>
          <w:szCs w:val="24"/>
        </w:rPr>
        <w:t xml:space="preserve"> </w:t>
      </w:r>
      <w:r w:rsidR="00AC4941">
        <w:rPr>
          <w:rFonts w:ascii="Times New Roman" w:hAnsi="Times New Roman"/>
          <w:sz w:val="24"/>
          <w:szCs w:val="24"/>
        </w:rPr>
        <w:t xml:space="preserve"> </w:t>
      </w:r>
      <w:r w:rsidR="00AC4941" w:rsidRPr="00AC4941">
        <w:rPr>
          <w:rFonts w:ascii="Times New Roman" w:hAnsi="Times New Roman"/>
          <w:sz w:val="24"/>
          <w:szCs w:val="24"/>
        </w:rPr>
        <w:t>is 8, and</w:t>
      </w:r>
    </w:p>
    <w:p w14:paraId="51656FB9" w14:textId="77777777" w:rsidR="00AC4941" w:rsidRPr="00AC4941" w:rsidRDefault="00AC4941" w:rsidP="00AC4941">
      <w:pPr>
        <w:numPr>
          <w:ilvl w:val="0"/>
          <w:numId w:val="30"/>
        </w:num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C4941">
        <w:rPr>
          <w:rFonts w:ascii="Times New Roman" w:hAnsi="Times New Roman"/>
          <w:sz w:val="24"/>
          <w:szCs w:val="24"/>
        </w:rPr>
        <w:t xml:space="preserve">the poles of </w:t>
      </w:r>
      <w:r>
        <w:rPr>
          <w:rFonts w:ascii="Times New Roman" w:hAnsi="Times New Roman"/>
          <w:sz w:val="24"/>
          <w:szCs w:val="24"/>
        </w:rPr>
        <w:t xml:space="preserve">                         </w:t>
      </w:r>
      <w:r w:rsidRPr="00AC4941">
        <w:rPr>
          <w:rFonts w:ascii="Times New Roman" w:hAnsi="Times New Roman"/>
          <w:sz w:val="24"/>
          <w:szCs w:val="24"/>
        </w:rPr>
        <w:t xml:space="preserve">are </w:t>
      </w:r>
      <w:r w:rsidRPr="00AC4941">
        <w:rPr>
          <w:rFonts w:ascii="Times New Roman" w:hAnsi="Times New Roman"/>
          <w:i/>
          <w:sz w:val="24"/>
          <w:szCs w:val="24"/>
        </w:rPr>
        <w:t>s</w:t>
      </w:r>
      <w:r w:rsidRPr="00AC4941">
        <w:rPr>
          <w:rFonts w:ascii="Times New Roman" w:hAnsi="Times New Roman"/>
          <w:sz w:val="24"/>
          <w:szCs w:val="24"/>
        </w:rPr>
        <w:t xml:space="preserve"> = 0;</w:t>
      </w:r>
      <w:r>
        <w:rPr>
          <w:rFonts w:ascii="Times New Roman" w:hAnsi="Times New Roman"/>
          <w:sz w:val="24"/>
          <w:szCs w:val="24"/>
        </w:rPr>
        <w:t xml:space="preserve"> -3</w:t>
      </w:r>
      <w:r w:rsidRPr="00AC4941"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</w:rPr>
        <w:t xml:space="preserve"> -</w:t>
      </w:r>
      <w:r w:rsidRPr="00AC4941">
        <w:rPr>
          <w:rFonts w:ascii="Times New Roman" w:hAnsi="Times New Roman"/>
          <w:sz w:val="24"/>
          <w:szCs w:val="24"/>
        </w:rPr>
        <w:t xml:space="preserve">7 </w:t>
      </w:r>
      <w:r>
        <w:rPr>
          <w:rFonts w:ascii="Times New Roman" w:hAnsi="Times New Roman"/>
          <w:sz w:val="24"/>
          <w:szCs w:val="24"/>
        </w:rPr>
        <w:t>±</w:t>
      </w:r>
      <w:r w:rsidRPr="00AC4941">
        <w:rPr>
          <w:rFonts w:ascii="Times New Roman" w:hAnsi="Times New Roman"/>
          <w:sz w:val="24"/>
          <w:szCs w:val="24"/>
        </w:rPr>
        <w:t xml:space="preserve"> 5j.</w:t>
      </w:r>
    </w:p>
    <w:p w14:paraId="3B7BE718" w14:textId="77777777" w:rsidR="00AC4941" w:rsidRDefault="00AC4941" w:rsidP="00AC4941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1B5D6A39" w14:textId="77777777" w:rsidR="00AC4941" w:rsidRDefault="00AC4941" w:rsidP="00D41C94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  <w:r w:rsidRPr="00AC4941">
        <w:rPr>
          <w:rFonts w:ascii="Times New Roman" w:hAnsi="Times New Roman"/>
          <w:sz w:val="24"/>
          <w:szCs w:val="24"/>
        </w:rPr>
        <w:t xml:space="preserve">What is the system transfer function </w:t>
      </w:r>
      <w:r w:rsidRPr="00D41C94">
        <w:rPr>
          <w:rFonts w:ascii="Times New Roman" w:hAnsi="Times New Roman"/>
          <w:i/>
          <w:sz w:val="24"/>
          <w:szCs w:val="24"/>
        </w:rPr>
        <w:t>G</w:t>
      </w:r>
      <w:r w:rsidRPr="00AC4941">
        <w:rPr>
          <w:rFonts w:ascii="Times New Roman" w:hAnsi="Times New Roman"/>
          <w:sz w:val="24"/>
          <w:szCs w:val="24"/>
        </w:rPr>
        <w:t>(</w:t>
      </w:r>
      <w:r w:rsidRPr="00D41C94">
        <w:rPr>
          <w:rFonts w:ascii="Times New Roman" w:hAnsi="Times New Roman"/>
          <w:i/>
          <w:sz w:val="24"/>
          <w:szCs w:val="24"/>
        </w:rPr>
        <w:t>s</w:t>
      </w:r>
      <w:r w:rsidRPr="00AC4941">
        <w:rPr>
          <w:rFonts w:ascii="Times New Roman" w:hAnsi="Times New Roman"/>
          <w:sz w:val="24"/>
          <w:szCs w:val="24"/>
        </w:rPr>
        <w:t xml:space="preserve">)? Is the system stable, marginally </w:t>
      </w:r>
      <w:proofErr w:type="gramStart"/>
      <w:r w:rsidRPr="00AC4941">
        <w:rPr>
          <w:rFonts w:ascii="Times New Roman" w:hAnsi="Times New Roman"/>
          <w:sz w:val="24"/>
          <w:szCs w:val="24"/>
        </w:rPr>
        <w:t>stable</w:t>
      </w:r>
      <w:proofErr w:type="gramEnd"/>
      <w:r w:rsidRPr="00AC4941">
        <w:rPr>
          <w:rFonts w:ascii="Times New Roman" w:hAnsi="Times New Roman"/>
          <w:sz w:val="24"/>
          <w:szCs w:val="24"/>
        </w:rPr>
        <w:t xml:space="preserve"> or</w:t>
      </w:r>
      <w:r w:rsidR="00D41C94">
        <w:rPr>
          <w:rFonts w:ascii="Times New Roman" w:hAnsi="Times New Roman"/>
          <w:sz w:val="24"/>
          <w:szCs w:val="24"/>
        </w:rPr>
        <w:t xml:space="preserve"> </w:t>
      </w:r>
      <w:r w:rsidRPr="00AC4941">
        <w:rPr>
          <w:rFonts w:ascii="Times New Roman" w:hAnsi="Times New Roman"/>
          <w:sz w:val="24"/>
          <w:szCs w:val="24"/>
        </w:rPr>
        <w:t>unstable?</w:t>
      </w:r>
    </w:p>
    <w:p w14:paraId="69C0D2C3" w14:textId="77777777" w:rsidR="00D41C94" w:rsidRDefault="008A5267" w:rsidP="00D41C9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1B9CC290">
          <v:shape id="_x0000_s7248" type="#_x0000_t75" style="position:absolute;margin-left:299.25pt;margin-top:6.25pt;width:143.1pt;height:36.9pt;z-index:251671040">
            <v:imagedata r:id="rId65" o:title=""/>
          </v:shape>
          <o:OLEObject Type="Embed" ProgID="Equation.DSMT4" ShapeID="_x0000_s7248" DrawAspect="Content" ObjectID="_1712544190" r:id="rId66"/>
        </w:object>
      </w:r>
    </w:p>
    <w:p w14:paraId="25627CAD" w14:textId="77777777" w:rsidR="00D41C94" w:rsidRDefault="00D41C94" w:rsidP="00D41C94">
      <w:pPr>
        <w:autoSpaceDE w:val="0"/>
        <w:autoSpaceDN w:val="0"/>
        <w:adjustRightInd w:val="0"/>
        <w:ind w:left="4320" w:firstLine="72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Answer :</w:t>
      </w:r>
      <w:proofErr w:type="gramEnd"/>
      <w:r>
        <w:rPr>
          <w:rFonts w:ascii="Times New Roman" w:hAnsi="Times New Roman"/>
          <w:sz w:val="24"/>
          <w:szCs w:val="24"/>
        </w:rPr>
        <w:t xml:space="preserve">                                                  , Stable</w:t>
      </w:r>
    </w:p>
    <w:p w14:paraId="4E55B9A9" w14:textId="77777777" w:rsidR="00D41C94" w:rsidRDefault="00D41C94" w:rsidP="00D41C94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49C066CE" w14:textId="77777777" w:rsidR="00D41C94" w:rsidRPr="00F12572" w:rsidRDefault="00D41C94" w:rsidP="00D41C94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sectPr w:rsidR="00D41C94" w:rsidRPr="00F12572" w:rsidSect="00CD2AFB">
      <w:headerReference w:type="default" r:id="rId67"/>
      <w:pgSz w:w="11909" w:h="16834" w:code="9"/>
      <w:pgMar w:top="1008" w:right="720" w:bottom="720" w:left="1152" w:header="432" w:footer="28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462AC3" w14:textId="77777777" w:rsidR="008A5267" w:rsidRDefault="008A5267">
      <w:r>
        <w:separator/>
      </w:r>
    </w:p>
  </w:endnote>
  <w:endnote w:type="continuationSeparator" w:id="0">
    <w:p w14:paraId="17EE9270" w14:textId="77777777" w:rsidR="008A5267" w:rsidRDefault="008A52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4F1C2A" w14:textId="77777777" w:rsidR="008A5267" w:rsidRDefault="008A5267">
      <w:r>
        <w:separator/>
      </w:r>
    </w:p>
  </w:footnote>
  <w:footnote w:type="continuationSeparator" w:id="0">
    <w:p w14:paraId="5C4D2E53" w14:textId="77777777" w:rsidR="008A5267" w:rsidRDefault="008A52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12F0FC" w14:textId="77777777" w:rsidR="003771EB" w:rsidRPr="00EE5B42" w:rsidRDefault="003771EB" w:rsidP="001C077D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990"/>
        <w:tab w:val="right" w:pos="15300"/>
      </w:tabs>
      <w:rPr>
        <w:rFonts w:ascii="Times New Roman" w:hAnsi="Times New Roman"/>
        <w:i/>
      </w:rPr>
    </w:pPr>
    <w:r>
      <w:rPr>
        <w:rFonts w:ascii="Times New Roman" w:hAnsi="Times New Roman"/>
        <w:i/>
      </w:rPr>
      <w:t>6</w:t>
    </w:r>
    <w:r w:rsidRPr="00EE5B42">
      <w:rPr>
        <w:rFonts w:ascii="Times New Roman" w:hAnsi="Times New Roman"/>
        <w:i/>
      </w:rPr>
      <w:t>EE2</w:t>
    </w:r>
    <w:r>
      <w:rPr>
        <w:rFonts w:ascii="Times New Roman" w:hAnsi="Times New Roman"/>
        <w:i/>
      </w:rPr>
      <w:t>023/EE2023E Signals &amp; Systems TUTORIAL 6</w:t>
    </w:r>
    <w:r w:rsidRPr="00EE5B42">
      <w:rPr>
        <w:rFonts w:ascii="Times New Roman" w:hAnsi="Times New Roman"/>
        <w:i/>
      </w:rPr>
      <w:t xml:space="preserve"> (Problems)</w:t>
    </w:r>
    <w:r w:rsidRPr="00EE5B42">
      <w:rPr>
        <w:rFonts w:ascii="Times New Roman" w:hAnsi="Times New Roman"/>
        <w:i/>
      </w:rPr>
      <w:tab/>
      <w:t xml:space="preserve">Page </w:t>
    </w:r>
    <w:r w:rsidRPr="00EE5B42">
      <w:rPr>
        <w:rStyle w:val="PageNumber"/>
        <w:rFonts w:ascii="Times New Roman" w:hAnsi="Times New Roman"/>
        <w:i/>
      </w:rPr>
      <w:fldChar w:fldCharType="begin"/>
    </w:r>
    <w:r w:rsidRPr="00EE5B42">
      <w:rPr>
        <w:rStyle w:val="PageNumber"/>
        <w:rFonts w:ascii="Times New Roman" w:hAnsi="Times New Roman"/>
        <w:i/>
      </w:rPr>
      <w:instrText xml:space="preserve"> PAGE </w:instrText>
    </w:r>
    <w:r w:rsidRPr="00EE5B42">
      <w:rPr>
        <w:rStyle w:val="PageNumber"/>
        <w:rFonts w:ascii="Times New Roman" w:hAnsi="Times New Roman"/>
        <w:i/>
      </w:rPr>
      <w:fldChar w:fldCharType="separate"/>
    </w:r>
    <w:r w:rsidR="00417B06">
      <w:rPr>
        <w:rStyle w:val="PageNumber"/>
        <w:rFonts w:ascii="Times New Roman" w:hAnsi="Times New Roman"/>
        <w:i/>
        <w:noProof/>
      </w:rPr>
      <w:t>1</w:t>
    </w:r>
    <w:r w:rsidRPr="00EE5B42">
      <w:rPr>
        <w:rStyle w:val="PageNumber"/>
        <w:rFonts w:ascii="Times New Roman" w:hAnsi="Times New Roman"/>
        <w:i/>
      </w:rPr>
      <w:fldChar w:fldCharType="end"/>
    </w:r>
    <w:r w:rsidRPr="00EE5B42">
      <w:rPr>
        <w:rStyle w:val="PageNumber"/>
        <w:rFonts w:ascii="Times New Roman" w:hAnsi="Times New Roman"/>
        <w:i/>
      </w:rPr>
      <w:t xml:space="preserve"> of </w:t>
    </w:r>
    <w:r w:rsidRPr="00EE5B42">
      <w:rPr>
        <w:rStyle w:val="PageNumber"/>
        <w:rFonts w:ascii="Times New Roman" w:hAnsi="Times New Roman"/>
        <w:i/>
      </w:rPr>
      <w:fldChar w:fldCharType="begin"/>
    </w:r>
    <w:r w:rsidRPr="00EE5B42">
      <w:rPr>
        <w:rStyle w:val="PageNumber"/>
        <w:rFonts w:ascii="Times New Roman" w:hAnsi="Times New Roman"/>
        <w:i/>
      </w:rPr>
      <w:instrText xml:space="preserve"> NUMPAGES </w:instrText>
    </w:r>
    <w:r w:rsidRPr="00EE5B42">
      <w:rPr>
        <w:rStyle w:val="PageNumber"/>
        <w:rFonts w:ascii="Times New Roman" w:hAnsi="Times New Roman"/>
        <w:i/>
      </w:rPr>
      <w:fldChar w:fldCharType="separate"/>
    </w:r>
    <w:r w:rsidR="00417B06">
      <w:rPr>
        <w:rStyle w:val="PageNumber"/>
        <w:rFonts w:ascii="Times New Roman" w:hAnsi="Times New Roman"/>
        <w:i/>
        <w:noProof/>
      </w:rPr>
      <w:t>4</w:t>
    </w:r>
    <w:r w:rsidRPr="00EE5B42">
      <w:rPr>
        <w:rStyle w:val="PageNumber"/>
        <w:rFonts w:ascii="Times New Roman" w:hAnsi="Times New Roman"/>
        <w:i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4B16E330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650F848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948090A8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223CE13C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0B0603C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13AF128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FA0D5CC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E1308BD8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78223C8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7C4697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685B23"/>
    <w:multiLevelType w:val="hybridMultilevel"/>
    <w:tmpl w:val="46A8FF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E9F1AD9"/>
    <w:multiLevelType w:val="hybridMultilevel"/>
    <w:tmpl w:val="71CC2C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343238B"/>
    <w:multiLevelType w:val="multilevel"/>
    <w:tmpl w:val="176CDA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57903EE"/>
    <w:multiLevelType w:val="hybridMultilevel"/>
    <w:tmpl w:val="DBF844AA"/>
    <w:lvl w:ilvl="0" w:tplc="DDE4168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000000"/>
        <w:sz w:val="36"/>
        <w:szCs w:val="3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BE0786"/>
    <w:multiLevelType w:val="hybridMultilevel"/>
    <w:tmpl w:val="7F625DFE"/>
    <w:lvl w:ilvl="0" w:tplc="7B4ED12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30526E"/>
    <w:multiLevelType w:val="hybridMultilevel"/>
    <w:tmpl w:val="0EF083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9FE528B"/>
    <w:multiLevelType w:val="multilevel"/>
    <w:tmpl w:val="9F9A5FB4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D0204F7"/>
    <w:multiLevelType w:val="hybridMultilevel"/>
    <w:tmpl w:val="536A7FB8"/>
    <w:lvl w:ilvl="0" w:tplc="DDE4168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000000"/>
        <w:sz w:val="36"/>
        <w:szCs w:val="3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0092588"/>
    <w:multiLevelType w:val="hybridMultilevel"/>
    <w:tmpl w:val="5B2074AA"/>
    <w:lvl w:ilvl="0" w:tplc="65BA02F8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9794A34"/>
    <w:multiLevelType w:val="hybridMultilevel"/>
    <w:tmpl w:val="E6C252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 w15:restartNumberingAfterBreak="0">
    <w:nsid w:val="5D361BF5"/>
    <w:multiLevelType w:val="hybridMultilevel"/>
    <w:tmpl w:val="8ED28284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5F807995"/>
    <w:multiLevelType w:val="hybridMultilevel"/>
    <w:tmpl w:val="450E92B8"/>
    <w:lvl w:ilvl="0" w:tplc="DDE4168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000000"/>
        <w:sz w:val="36"/>
        <w:szCs w:val="3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FEC3B56"/>
    <w:multiLevelType w:val="hybridMultilevel"/>
    <w:tmpl w:val="085C337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614C7292"/>
    <w:multiLevelType w:val="hybridMultilevel"/>
    <w:tmpl w:val="4FB8A90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680F66F1"/>
    <w:multiLevelType w:val="hybridMultilevel"/>
    <w:tmpl w:val="48287C54"/>
    <w:lvl w:ilvl="0" w:tplc="65BA02F8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C235AD5"/>
    <w:multiLevelType w:val="multilevel"/>
    <w:tmpl w:val="A9942C12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E3C44A0"/>
    <w:multiLevelType w:val="hybridMultilevel"/>
    <w:tmpl w:val="DDD00B94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7" w15:restartNumberingAfterBreak="0">
    <w:nsid w:val="70682132"/>
    <w:multiLevelType w:val="multilevel"/>
    <w:tmpl w:val="CFB29C18"/>
    <w:lvl w:ilvl="0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  <w:rPr>
        <w:rFonts w:hint="default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1B6217F"/>
    <w:multiLevelType w:val="hybridMultilevel"/>
    <w:tmpl w:val="848C84F0"/>
    <w:lvl w:ilvl="0" w:tplc="DDE4168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000000"/>
        <w:sz w:val="36"/>
        <w:szCs w:val="3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56A3802"/>
    <w:multiLevelType w:val="hybridMultilevel"/>
    <w:tmpl w:val="B906930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 w16cid:durableId="2132699187">
    <w:abstractNumId w:val="9"/>
  </w:num>
  <w:num w:numId="2" w16cid:durableId="1272517108">
    <w:abstractNumId w:val="7"/>
  </w:num>
  <w:num w:numId="3" w16cid:durableId="1214269263">
    <w:abstractNumId w:val="6"/>
  </w:num>
  <w:num w:numId="4" w16cid:durableId="1049501694">
    <w:abstractNumId w:val="5"/>
  </w:num>
  <w:num w:numId="5" w16cid:durableId="1419406578">
    <w:abstractNumId w:val="4"/>
  </w:num>
  <w:num w:numId="6" w16cid:durableId="1961493355">
    <w:abstractNumId w:val="8"/>
  </w:num>
  <w:num w:numId="7" w16cid:durableId="953438485">
    <w:abstractNumId w:val="3"/>
  </w:num>
  <w:num w:numId="8" w16cid:durableId="1223251251">
    <w:abstractNumId w:val="2"/>
  </w:num>
  <w:num w:numId="9" w16cid:durableId="1784156964">
    <w:abstractNumId w:val="1"/>
  </w:num>
  <w:num w:numId="10" w16cid:durableId="2109420657">
    <w:abstractNumId w:val="0"/>
  </w:num>
  <w:num w:numId="11" w16cid:durableId="2138059176">
    <w:abstractNumId w:val="20"/>
  </w:num>
  <w:num w:numId="12" w16cid:durableId="567233596">
    <w:abstractNumId w:val="23"/>
  </w:num>
  <w:num w:numId="13" w16cid:durableId="1625962876">
    <w:abstractNumId w:val="11"/>
  </w:num>
  <w:num w:numId="14" w16cid:durableId="931861208">
    <w:abstractNumId w:val="15"/>
  </w:num>
  <w:num w:numId="15" w16cid:durableId="363289085">
    <w:abstractNumId w:val="13"/>
  </w:num>
  <w:num w:numId="16" w16cid:durableId="1001471507">
    <w:abstractNumId w:val="21"/>
  </w:num>
  <w:num w:numId="17" w16cid:durableId="1226647669">
    <w:abstractNumId w:val="17"/>
  </w:num>
  <w:num w:numId="18" w16cid:durableId="1404335651">
    <w:abstractNumId w:val="28"/>
  </w:num>
  <w:num w:numId="19" w16cid:durableId="137036865">
    <w:abstractNumId w:val="26"/>
  </w:num>
  <w:num w:numId="20" w16cid:durableId="1972127336">
    <w:abstractNumId w:val="19"/>
  </w:num>
  <w:num w:numId="21" w16cid:durableId="562840385">
    <w:abstractNumId w:val="18"/>
  </w:num>
  <w:num w:numId="22" w16cid:durableId="912282022">
    <w:abstractNumId w:val="12"/>
  </w:num>
  <w:num w:numId="23" w16cid:durableId="578367984">
    <w:abstractNumId w:val="16"/>
  </w:num>
  <w:num w:numId="24" w16cid:durableId="766079970">
    <w:abstractNumId w:val="25"/>
  </w:num>
  <w:num w:numId="25" w16cid:durableId="1776361363">
    <w:abstractNumId w:val="27"/>
  </w:num>
  <w:num w:numId="26" w16cid:durableId="889608618">
    <w:abstractNumId w:val="24"/>
  </w:num>
  <w:num w:numId="27" w16cid:durableId="2133596449">
    <w:abstractNumId w:val="10"/>
  </w:num>
  <w:num w:numId="28" w16cid:durableId="1431389547">
    <w:abstractNumId w:val="14"/>
  </w:num>
  <w:num w:numId="29" w16cid:durableId="1388529295">
    <w:abstractNumId w:val="29"/>
  </w:num>
  <w:num w:numId="30" w16cid:durableId="200462557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72"/>
  <w:drawingGridVerticalSpacing w:val="72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hdrShapeDefaults>
    <o:shapedefaults v:ext="edit" spidmax="7249" fill="f" fillcolor="white">
      <v:fill color="white" on="f"/>
      <o:colormru v:ext="edit" colors="#ddd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418F"/>
    <w:rsid w:val="00003FD7"/>
    <w:rsid w:val="00004352"/>
    <w:rsid w:val="00004DBE"/>
    <w:rsid w:val="0000509D"/>
    <w:rsid w:val="00005B62"/>
    <w:rsid w:val="00006DB8"/>
    <w:rsid w:val="00011007"/>
    <w:rsid w:val="00013354"/>
    <w:rsid w:val="00015771"/>
    <w:rsid w:val="00016ECD"/>
    <w:rsid w:val="00017DB1"/>
    <w:rsid w:val="0002000B"/>
    <w:rsid w:val="00021A99"/>
    <w:rsid w:val="00021FE8"/>
    <w:rsid w:val="00023F53"/>
    <w:rsid w:val="00025D73"/>
    <w:rsid w:val="000263E1"/>
    <w:rsid w:val="00026C0A"/>
    <w:rsid w:val="000309A2"/>
    <w:rsid w:val="00031CA4"/>
    <w:rsid w:val="00031F33"/>
    <w:rsid w:val="00033D3D"/>
    <w:rsid w:val="000369C7"/>
    <w:rsid w:val="00037E41"/>
    <w:rsid w:val="00040B96"/>
    <w:rsid w:val="0004259B"/>
    <w:rsid w:val="00043AA1"/>
    <w:rsid w:val="000450BF"/>
    <w:rsid w:val="000458B5"/>
    <w:rsid w:val="00046EB7"/>
    <w:rsid w:val="00051027"/>
    <w:rsid w:val="000533CF"/>
    <w:rsid w:val="0005345E"/>
    <w:rsid w:val="00053724"/>
    <w:rsid w:val="00055682"/>
    <w:rsid w:val="000611E1"/>
    <w:rsid w:val="00063700"/>
    <w:rsid w:val="0006389A"/>
    <w:rsid w:val="00064568"/>
    <w:rsid w:val="00070165"/>
    <w:rsid w:val="00070D5D"/>
    <w:rsid w:val="00071D9B"/>
    <w:rsid w:val="000761D3"/>
    <w:rsid w:val="00077F30"/>
    <w:rsid w:val="00081C5F"/>
    <w:rsid w:val="00082DF0"/>
    <w:rsid w:val="000834DA"/>
    <w:rsid w:val="00083CA5"/>
    <w:rsid w:val="00085A39"/>
    <w:rsid w:val="0008616E"/>
    <w:rsid w:val="00091CD6"/>
    <w:rsid w:val="00092C08"/>
    <w:rsid w:val="00094C4C"/>
    <w:rsid w:val="00096247"/>
    <w:rsid w:val="000A093F"/>
    <w:rsid w:val="000A12FE"/>
    <w:rsid w:val="000A1BDF"/>
    <w:rsid w:val="000A48BE"/>
    <w:rsid w:val="000A56C3"/>
    <w:rsid w:val="000A5B9C"/>
    <w:rsid w:val="000A68DD"/>
    <w:rsid w:val="000B0D3B"/>
    <w:rsid w:val="000B1C1B"/>
    <w:rsid w:val="000B1FE5"/>
    <w:rsid w:val="000B2224"/>
    <w:rsid w:val="000B40E8"/>
    <w:rsid w:val="000B4698"/>
    <w:rsid w:val="000B5BD8"/>
    <w:rsid w:val="000B6F36"/>
    <w:rsid w:val="000B7B44"/>
    <w:rsid w:val="000C1BCF"/>
    <w:rsid w:val="000C26D6"/>
    <w:rsid w:val="000C5132"/>
    <w:rsid w:val="000C6C36"/>
    <w:rsid w:val="000D328D"/>
    <w:rsid w:val="000D68BF"/>
    <w:rsid w:val="000D758D"/>
    <w:rsid w:val="000D7BE1"/>
    <w:rsid w:val="000E2D9F"/>
    <w:rsid w:val="000E30D7"/>
    <w:rsid w:val="000E3D76"/>
    <w:rsid w:val="000E62A3"/>
    <w:rsid w:val="000E6DD9"/>
    <w:rsid w:val="000E6F4B"/>
    <w:rsid w:val="000E74ED"/>
    <w:rsid w:val="000E7531"/>
    <w:rsid w:val="000F18E1"/>
    <w:rsid w:val="000F4B96"/>
    <w:rsid w:val="000F4CE0"/>
    <w:rsid w:val="000F68CB"/>
    <w:rsid w:val="00101543"/>
    <w:rsid w:val="00101613"/>
    <w:rsid w:val="00104FEF"/>
    <w:rsid w:val="001053B9"/>
    <w:rsid w:val="0010639E"/>
    <w:rsid w:val="00107977"/>
    <w:rsid w:val="00107C18"/>
    <w:rsid w:val="00112A8E"/>
    <w:rsid w:val="00112F12"/>
    <w:rsid w:val="001131BD"/>
    <w:rsid w:val="00114EAD"/>
    <w:rsid w:val="0011776C"/>
    <w:rsid w:val="001205C0"/>
    <w:rsid w:val="00123643"/>
    <w:rsid w:val="00124986"/>
    <w:rsid w:val="00125ADD"/>
    <w:rsid w:val="001310C0"/>
    <w:rsid w:val="00135B08"/>
    <w:rsid w:val="0014426C"/>
    <w:rsid w:val="00144E0D"/>
    <w:rsid w:val="0014693B"/>
    <w:rsid w:val="001470C5"/>
    <w:rsid w:val="0014721F"/>
    <w:rsid w:val="00151BBC"/>
    <w:rsid w:val="00154E06"/>
    <w:rsid w:val="001551FA"/>
    <w:rsid w:val="00155497"/>
    <w:rsid w:val="0015608E"/>
    <w:rsid w:val="00156174"/>
    <w:rsid w:val="00156340"/>
    <w:rsid w:val="00160781"/>
    <w:rsid w:val="00161E21"/>
    <w:rsid w:val="0016359A"/>
    <w:rsid w:val="001649A9"/>
    <w:rsid w:val="00164C21"/>
    <w:rsid w:val="00165811"/>
    <w:rsid w:val="001664EE"/>
    <w:rsid w:val="0016689A"/>
    <w:rsid w:val="00170174"/>
    <w:rsid w:val="00170C43"/>
    <w:rsid w:val="00170F52"/>
    <w:rsid w:val="001718BD"/>
    <w:rsid w:val="0017227B"/>
    <w:rsid w:val="0017246D"/>
    <w:rsid w:val="00172A36"/>
    <w:rsid w:val="001735C7"/>
    <w:rsid w:val="0017501A"/>
    <w:rsid w:val="00175A4F"/>
    <w:rsid w:val="00176164"/>
    <w:rsid w:val="0017626A"/>
    <w:rsid w:val="00180AB8"/>
    <w:rsid w:val="00180BED"/>
    <w:rsid w:val="001810CD"/>
    <w:rsid w:val="00181237"/>
    <w:rsid w:val="0018232B"/>
    <w:rsid w:val="00184143"/>
    <w:rsid w:val="00185197"/>
    <w:rsid w:val="001854E0"/>
    <w:rsid w:val="00185A19"/>
    <w:rsid w:val="00187159"/>
    <w:rsid w:val="00187649"/>
    <w:rsid w:val="00190922"/>
    <w:rsid w:val="00191039"/>
    <w:rsid w:val="0019105A"/>
    <w:rsid w:val="001918A0"/>
    <w:rsid w:val="00191B9C"/>
    <w:rsid w:val="00192945"/>
    <w:rsid w:val="00192ED5"/>
    <w:rsid w:val="00195402"/>
    <w:rsid w:val="00195F23"/>
    <w:rsid w:val="00197C7C"/>
    <w:rsid w:val="00197C7D"/>
    <w:rsid w:val="001A0D5D"/>
    <w:rsid w:val="001A4622"/>
    <w:rsid w:val="001A5F40"/>
    <w:rsid w:val="001A6340"/>
    <w:rsid w:val="001B116B"/>
    <w:rsid w:val="001B164A"/>
    <w:rsid w:val="001B56B2"/>
    <w:rsid w:val="001B5B31"/>
    <w:rsid w:val="001B5CD3"/>
    <w:rsid w:val="001C0420"/>
    <w:rsid w:val="001C077D"/>
    <w:rsid w:val="001C1691"/>
    <w:rsid w:val="001C368F"/>
    <w:rsid w:val="001C390B"/>
    <w:rsid w:val="001C3EF1"/>
    <w:rsid w:val="001C47D1"/>
    <w:rsid w:val="001C6A28"/>
    <w:rsid w:val="001C7613"/>
    <w:rsid w:val="001C7672"/>
    <w:rsid w:val="001C7D36"/>
    <w:rsid w:val="001D150E"/>
    <w:rsid w:val="001D2730"/>
    <w:rsid w:val="001D2B59"/>
    <w:rsid w:val="001D3517"/>
    <w:rsid w:val="001D3B60"/>
    <w:rsid w:val="001D3CEB"/>
    <w:rsid w:val="001D4287"/>
    <w:rsid w:val="001D59EA"/>
    <w:rsid w:val="001D6B66"/>
    <w:rsid w:val="001D78C6"/>
    <w:rsid w:val="001E1D1C"/>
    <w:rsid w:val="001E26BC"/>
    <w:rsid w:val="001E414A"/>
    <w:rsid w:val="001E4579"/>
    <w:rsid w:val="001E5AA8"/>
    <w:rsid w:val="001E5AC6"/>
    <w:rsid w:val="001E6A97"/>
    <w:rsid w:val="001F4CB6"/>
    <w:rsid w:val="001F72CC"/>
    <w:rsid w:val="001F7BB8"/>
    <w:rsid w:val="001F7E91"/>
    <w:rsid w:val="002017F7"/>
    <w:rsid w:val="00204437"/>
    <w:rsid w:val="00204473"/>
    <w:rsid w:val="00207A0C"/>
    <w:rsid w:val="00212EAC"/>
    <w:rsid w:val="00213FC8"/>
    <w:rsid w:val="00217B21"/>
    <w:rsid w:val="002201EA"/>
    <w:rsid w:val="0022113E"/>
    <w:rsid w:val="002212CB"/>
    <w:rsid w:val="002220C1"/>
    <w:rsid w:val="0022256B"/>
    <w:rsid w:val="002225C6"/>
    <w:rsid w:val="002225F6"/>
    <w:rsid w:val="00223902"/>
    <w:rsid w:val="002242F6"/>
    <w:rsid w:val="00224AA8"/>
    <w:rsid w:val="002252BA"/>
    <w:rsid w:val="00225567"/>
    <w:rsid w:val="00225CB8"/>
    <w:rsid w:val="00226043"/>
    <w:rsid w:val="0023069A"/>
    <w:rsid w:val="00232DB3"/>
    <w:rsid w:val="00233F67"/>
    <w:rsid w:val="00235792"/>
    <w:rsid w:val="002358E4"/>
    <w:rsid w:val="0023633A"/>
    <w:rsid w:val="002435FE"/>
    <w:rsid w:val="00245092"/>
    <w:rsid w:val="00246CA8"/>
    <w:rsid w:val="002501E4"/>
    <w:rsid w:val="0025132E"/>
    <w:rsid w:val="002519CD"/>
    <w:rsid w:val="002530AC"/>
    <w:rsid w:val="00253F7F"/>
    <w:rsid w:val="00254B24"/>
    <w:rsid w:val="00254D54"/>
    <w:rsid w:val="00264DF8"/>
    <w:rsid w:val="00265A18"/>
    <w:rsid w:val="00271690"/>
    <w:rsid w:val="00273910"/>
    <w:rsid w:val="00273E33"/>
    <w:rsid w:val="00274DD7"/>
    <w:rsid w:val="00275F38"/>
    <w:rsid w:val="00280407"/>
    <w:rsid w:val="002807E9"/>
    <w:rsid w:val="00282E97"/>
    <w:rsid w:val="00283F72"/>
    <w:rsid w:val="00284401"/>
    <w:rsid w:val="00284AAB"/>
    <w:rsid w:val="00285021"/>
    <w:rsid w:val="00286708"/>
    <w:rsid w:val="00286FFE"/>
    <w:rsid w:val="002919C9"/>
    <w:rsid w:val="002925B4"/>
    <w:rsid w:val="00293511"/>
    <w:rsid w:val="002952C7"/>
    <w:rsid w:val="00296B96"/>
    <w:rsid w:val="00296DD3"/>
    <w:rsid w:val="002979BB"/>
    <w:rsid w:val="002A0414"/>
    <w:rsid w:val="002A103F"/>
    <w:rsid w:val="002A2FBB"/>
    <w:rsid w:val="002A3815"/>
    <w:rsid w:val="002A42EC"/>
    <w:rsid w:val="002A42FE"/>
    <w:rsid w:val="002A55F6"/>
    <w:rsid w:val="002A5666"/>
    <w:rsid w:val="002A6917"/>
    <w:rsid w:val="002A6F1A"/>
    <w:rsid w:val="002B2955"/>
    <w:rsid w:val="002B2AEC"/>
    <w:rsid w:val="002B41D3"/>
    <w:rsid w:val="002C09A2"/>
    <w:rsid w:val="002C1690"/>
    <w:rsid w:val="002C4E20"/>
    <w:rsid w:val="002C6495"/>
    <w:rsid w:val="002C7ADF"/>
    <w:rsid w:val="002D32A8"/>
    <w:rsid w:val="002D4936"/>
    <w:rsid w:val="002D4CB6"/>
    <w:rsid w:val="002D5F79"/>
    <w:rsid w:val="002D682E"/>
    <w:rsid w:val="002D6C8D"/>
    <w:rsid w:val="002E029C"/>
    <w:rsid w:val="002E063D"/>
    <w:rsid w:val="002E1924"/>
    <w:rsid w:val="002E2082"/>
    <w:rsid w:val="002E21F3"/>
    <w:rsid w:val="002E2913"/>
    <w:rsid w:val="002E3EF3"/>
    <w:rsid w:val="002E69B6"/>
    <w:rsid w:val="002F007B"/>
    <w:rsid w:val="002F04B6"/>
    <w:rsid w:val="002F189F"/>
    <w:rsid w:val="002F35D7"/>
    <w:rsid w:val="002F4978"/>
    <w:rsid w:val="002F53E1"/>
    <w:rsid w:val="002F573C"/>
    <w:rsid w:val="002F5B4B"/>
    <w:rsid w:val="002F647E"/>
    <w:rsid w:val="00300791"/>
    <w:rsid w:val="00302047"/>
    <w:rsid w:val="003025B2"/>
    <w:rsid w:val="00304DD5"/>
    <w:rsid w:val="00306B56"/>
    <w:rsid w:val="00311BFB"/>
    <w:rsid w:val="00311D96"/>
    <w:rsid w:val="003148B9"/>
    <w:rsid w:val="003157C4"/>
    <w:rsid w:val="003164D9"/>
    <w:rsid w:val="00316B3A"/>
    <w:rsid w:val="0032165D"/>
    <w:rsid w:val="00321AFB"/>
    <w:rsid w:val="0032203C"/>
    <w:rsid w:val="00322332"/>
    <w:rsid w:val="00322DC0"/>
    <w:rsid w:val="00322E9F"/>
    <w:rsid w:val="00323C6F"/>
    <w:rsid w:val="00323FA3"/>
    <w:rsid w:val="003250D6"/>
    <w:rsid w:val="0032588D"/>
    <w:rsid w:val="003266E4"/>
    <w:rsid w:val="00327E2C"/>
    <w:rsid w:val="00330AD3"/>
    <w:rsid w:val="003368D6"/>
    <w:rsid w:val="00337F9F"/>
    <w:rsid w:val="0034015F"/>
    <w:rsid w:val="003424E7"/>
    <w:rsid w:val="0034345D"/>
    <w:rsid w:val="0034613A"/>
    <w:rsid w:val="003513ED"/>
    <w:rsid w:val="003540AC"/>
    <w:rsid w:val="0035468C"/>
    <w:rsid w:val="00354E6B"/>
    <w:rsid w:val="00354EA7"/>
    <w:rsid w:val="00355986"/>
    <w:rsid w:val="00361AB3"/>
    <w:rsid w:val="003631A8"/>
    <w:rsid w:val="00370BC0"/>
    <w:rsid w:val="00371E04"/>
    <w:rsid w:val="00374E5B"/>
    <w:rsid w:val="0037511E"/>
    <w:rsid w:val="003756A8"/>
    <w:rsid w:val="003771EB"/>
    <w:rsid w:val="00380969"/>
    <w:rsid w:val="003822DF"/>
    <w:rsid w:val="00382304"/>
    <w:rsid w:val="003832F3"/>
    <w:rsid w:val="00383555"/>
    <w:rsid w:val="00383988"/>
    <w:rsid w:val="00384F10"/>
    <w:rsid w:val="00385468"/>
    <w:rsid w:val="00386D1F"/>
    <w:rsid w:val="00391CAE"/>
    <w:rsid w:val="00392063"/>
    <w:rsid w:val="00394131"/>
    <w:rsid w:val="003A0E1E"/>
    <w:rsid w:val="003A141B"/>
    <w:rsid w:val="003A181D"/>
    <w:rsid w:val="003A285B"/>
    <w:rsid w:val="003A444D"/>
    <w:rsid w:val="003A5D1E"/>
    <w:rsid w:val="003A657A"/>
    <w:rsid w:val="003B098E"/>
    <w:rsid w:val="003B236C"/>
    <w:rsid w:val="003B26A0"/>
    <w:rsid w:val="003B416F"/>
    <w:rsid w:val="003B5B3E"/>
    <w:rsid w:val="003B64AD"/>
    <w:rsid w:val="003B761F"/>
    <w:rsid w:val="003C05D3"/>
    <w:rsid w:val="003C1FC7"/>
    <w:rsid w:val="003C406E"/>
    <w:rsid w:val="003C44F7"/>
    <w:rsid w:val="003C6095"/>
    <w:rsid w:val="003C7632"/>
    <w:rsid w:val="003C7A50"/>
    <w:rsid w:val="003D0953"/>
    <w:rsid w:val="003D4C5F"/>
    <w:rsid w:val="003D50F8"/>
    <w:rsid w:val="003E382C"/>
    <w:rsid w:val="003E4ECB"/>
    <w:rsid w:val="003E5A5A"/>
    <w:rsid w:val="003F20B3"/>
    <w:rsid w:val="003F44D9"/>
    <w:rsid w:val="003F4BCF"/>
    <w:rsid w:val="003F5357"/>
    <w:rsid w:val="003F5D6B"/>
    <w:rsid w:val="004004B7"/>
    <w:rsid w:val="00400F9D"/>
    <w:rsid w:val="004015B0"/>
    <w:rsid w:val="00401AE6"/>
    <w:rsid w:val="00403721"/>
    <w:rsid w:val="00404801"/>
    <w:rsid w:val="00406431"/>
    <w:rsid w:val="0040653F"/>
    <w:rsid w:val="00406B33"/>
    <w:rsid w:val="00407719"/>
    <w:rsid w:val="004101C9"/>
    <w:rsid w:val="00411824"/>
    <w:rsid w:val="004128B7"/>
    <w:rsid w:val="00412CBD"/>
    <w:rsid w:val="00414477"/>
    <w:rsid w:val="00416969"/>
    <w:rsid w:val="0041796F"/>
    <w:rsid w:val="00417B06"/>
    <w:rsid w:val="00417D2D"/>
    <w:rsid w:val="004220CE"/>
    <w:rsid w:val="004222BA"/>
    <w:rsid w:val="00422E3A"/>
    <w:rsid w:val="00424A48"/>
    <w:rsid w:val="004257CE"/>
    <w:rsid w:val="00425941"/>
    <w:rsid w:val="00427581"/>
    <w:rsid w:val="00427C86"/>
    <w:rsid w:val="00430BEE"/>
    <w:rsid w:val="00430C5A"/>
    <w:rsid w:val="00432695"/>
    <w:rsid w:val="0043392B"/>
    <w:rsid w:val="00433A72"/>
    <w:rsid w:val="00436571"/>
    <w:rsid w:val="004368AB"/>
    <w:rsid w:val="0043768A"/>
    <w:rsid w:val="00437945"/>
    <w:rsid w:val="0044066E"/>
    <w:rsid w:val="00442D97"/>
    <w:rsid w:val="00442ECC"/>
    <w:rsid w:val="004446D7"/>
    <w:rsid w:val="00444B95"/>
    <w:rsid w:val="00444DAC"/>
    <w:rsid w:val="00445F52"/>
    <w:rsid w:val="0045153F"/>
    <w:rsid w:val="004515AE"/>
    <w:rsid w:val="00451A8C"/>
    <w:rsid w:val="0045308C"/>
    <w:rsid w:val="00453CCA"/>
    <w:rsid w:val="00453E1F"/>
    <w:rsid w:val="00454C73"/>
    <w:rsid w:val="0045762C"/>
    <w:rsid w:val="004648A5"/>
    <w:rsid w:val="00466C18"/>
    <w:rsid w:val="004675D9"/>
    <w:rsid w:val="004725BF"/>
    <w:rsid w:val="004729B0"/>
    <w:rsid w:val="00473F11"/>
    <w:rsid w:val="00474A43"/>
    <w:rsid w:val="004755C1"/>
    <w:rsid w:val="00476013"/>
    <w:rsid w:val="00476D94"/>
    <w:rsid w:val="00480B3F"/>
    <w:rsid w:val="00481FF1"/>
    <w:rsid w:val="00483899"/>
    <w:rsid w:val="0048425F"/>
    <w:rsid w:val="00484BC2"/>
    <w:rsid w:val="0048510C"/>
    <w:rsid w:val="00485550"/>
    <w:rsid w:val="00485808"/>
    <w:rsid w:val="004868FC"/>
    <w:rsid w:val="00492689"/>
    <w:rsid w:val="00493190"/>
    <w:rsid w:val="00493782"/>
    <w:rsid w:val="00493F3E"/>
    <w:rsid w:val="004942A0"/>
    <w:rsid w:val="00494E7E"/>
    <w:rsid w:val="004A16F0"/>
    <w:rsid w:val="004A3764"/>
    <w:rsid w:val="004A3FB3"/>
    <w:rsid w:val="004A6ABD"/>
    <w:rsid w:val="004A6BAB"/>
    <w:rsid w:val="004A7D4E"/>
    <w:rsid w:val="004A7D6B"/>
    <w:rsid w:val="004B1252"/>
    <w:rsid w:val="004B1B55"/>
    <w:rsid w:val="004B2677"/>
    <w:rsid w:val="004B2E55"/>
    <w:rsid w:val="004B3ED7"/>
    <w:rsid w:val="004B5AFE"/>
    <w:rsid w:val="004B73DC"/>
    <w:rsid w:val="004C05D0"/>
    <w:rsid w:val="004C38BD"/>
    <w:rsid w:val="004C39A5"/>
    <w:rsid w:val="004C39AA"/>
    <w:rsid w:val="004C5907"/>
    <w:rsid w:val="004C5A0D"/>
    <w:rsid w:val="004C5A39"/>
    <w:rsid w:val="004C67A0"/>
    <w:rsid w:val="004C76BF"/>
    <w:rsid w:val="004D35E6"/>
    <w:rsid w:val="004D415D"/>
    <w:rsid w:val="004D5059"/>
    <w:rsid w:val="004D51B8"/>
    <w:rsid w:val="004D592F"/>
    <w:rsid w:val="004D6778"/>
    <w:rsid w:val="004D7984"/>
    <w:rsid w:val="004D7B48"/>
    <w:rsid w:val="004E1902"/>
    <w:rsid w:val="004E29C3"/>
    <w:rsid w:val="004E29D9"/>
    <w:rsid w:val="004E4B86"/>
    <w:rsid w:val="004E51AF"/>
    <w:rsid w:val="004E5643"/>
    <w:rsid w:val="004E6C30"/>
    <w:rsid w:val="004E6D5C"/>
    <w:rsid w:val="004E73FA"/>
    <w:rsid w:val="004F062B"/>
    <w:rsid w:val="004F09C9"/>
    <w:rsid w:val="004F272A"/>
    <w:rsid w:val="004F38D1"/>
    <w:rsid w:val="004F50E1"/>
    <w:rsid w:val="004F7EE8"/>
    <w:rsid w:val="005002CC"/>
    <w:rsid w:val="00501C71"/>
    <w:rsid w:val="00502423"/>
    <w:rsid w:val="005033AE"/>
    <w:rsid w:val="0050475F"/>
    <w:rsid w:val="00504DB8"/>
    <w:rsid w:val="005050FD"/>
    <w:rsid w:val="00505AB0"/>
    <w:rsid w:val="00505BEC"/>
    <w:rsid w:val="0051206B"/>
    <w:rsid w:val="00514A05"/>
    <w:rsid w:val="00515B9D"/>
    <w:rsid w:val="00515F85"/>
    <w:rsid w:val="00522ADE"/>
    <w:rsid w:val="00524964"/>
    <w:rsid w:val="005274D6"/>
    <w:rsid w:val="0053179C"/>
    <w:rsid w:val="005318F7"/>
    <w:rsid w:val="00532933"/>
    <w:rsid w:val="00535D87"/>
    <w:rsid w:val="00536BBC"/>
    <w:rsid w:val="00540D4A"/>
    <w:rsid w:val="005417A1"/>
    <w:rsid w:val="00541B03"/>
    <w:rsid w:val="00542B1A"/>
    <w:rsid w:val="00543DC8"/>
    <w:rsid w:val="00544655"/>
    <w:rsid w:val="00545AA9"/>
    <w:rsid w:val="00545C8E"/>
    <w:rsid w:val="0055192D"/>
    <w:rsid w:val="00553817"/>
    <w:rsid w:val="00556EF9"/>
    <w:rsid w:val="00557EFA"/>
    <w:rsid w:val="00557F5E"/>
    <w:rsid w:val="00562132"/>
    <w:rsid w:val="005623F5"/>
    <w:rsid w:val="005625E0"/>
    <w:rsid w:val="005674C5"/>
    <w:rsid w:val="00573CC8"/>
    <w:rsid w:val="00574818"/>
    <w:rsid w:val="00575710"/>
    <w:rsid w:val="0058070D"/>
    <w:rsid w:val="00581737"/>
    <w:rsid w:val="00583822"/>
    <w:rsid w:val="00585441"/>
    <w:rsid w:val="00585C66"/>
    <w:rsid w:val="005867CE"/>
    <w:rsid w:val="005872AC"/>
    <w:rsid w:val="005918B4"/>
    <w:rsid w:val="005927BC"/>
    <w:rsid w:val="00593D10"/>
    <w:rsid w:val="005965F5"/>
    <w:rsid w:val="00596E21"/>
    <w:rsid w:val="005A1777"/>
    <w:rsid w:val="005A1DDB"/>
    <w:rsid w:val="005A2FC2"/>
    <w:rsid w:val="005A3BD3"/>
    <w:rsid w:val="005A4153"/>
    <w:rsid w:val="005A5FFB"/>
    <w:rsid w:val="005A63FB"/>
    <w:rsid w:val="005A760E"/>
    <w:rsid w:val="005B137E"/>
    <w:rsid w:val="005B2F43"/>
    <w:rsid w:val="005B3CE1"/>
    <w:rsid w:val="005B4E17"/>
    <w:rsid w:val="005C09A9"/>
    <w:rsid w:val="005C0E43"/>
    <w:rsid w:val="005C104E"/>
    <w:rsid w:val="005C16C4"/>
    <w:rsid w:val="005C7890"/>
    <w:rsid w:val="005D25A2"/>
    <w:rsid w:val="005D3C6C"/>
    <w:rsid w:val="005D4D63"/>
    <w:rsid w:val="005D5B1D"/>
    <w:rsid w:val="005D602A"/>
    <w:rsid w:val="005D71E7"/>
    <w:rsid w:val="005D7BF0"/>
    <w:rsid w:val="005E020B"/>
    <w:rsid w:val="005E0D97"/>
    <w:rsid w:val="005E2C5C"/>
    <w:rsid w:val="005E3CBE"/>
    <w:rsid w:val="005E5B6E"/>
    <w:rsid w:val="005F521F"/>
    <w:rsid w:val="005F5918"/>
    <w:rsid w:val="005F6978"/>
    <w:rsid w:val="005F750D"/>
    <w:rsid w:val="005F7BCD"/>
    <w:rsid w:val="00601123"/>
    <w:rsid w:val="00601805"/>
    <w:rsid w:val="00601BBD"/>
    <w:rsid w:val="00602F71"/>
    <w:rsid w:val="00605501"/>
    <w:rsid w:val="006065E4"/>
    <w:rsid w:val="006075B1"/>
    <w:rsid w:val="00607B78"/>
    <w:rsid w:val="006103F7"/>
    <w:rsid w:val="00615EF0"/>
    <w:rsid w:val="006166E0"/>
    <w:rsid w:val="00620B2F"/>
    <w:rsid w:val="006218DC"/>
    <w:rsid w:val="00624B6A"/>
    <w:rsid w:val="00626378"/>
    <w:rsid w:val="00627081"/>
    <w:rsid w:val="00630651"/>
    <w:rsid w:val="00632819"/>
    <w:rsid w:val="006361BF"/>
    <w:rsid w:val="00637B5D"/>
    <w:rsid w:val="00637B82"/>
    <w:rsid w:val="00637C1F"/>
    <w:rsid w:val="00646206"/>
    <w:rsid w:val="00646E6A"/>
    <w:rsid w:val="00646F4C"/>
    <w:rsid w:val="00650628"/>
    <w:rsid w:val="00653401"/>
    <w:rsid w:val="00653B81"/>
    <w:rsid w:val="00655FD8"/>
    <w:rsid w:val="00656819"/>
    <w:rsid w:val="00657C7E"/>
    <w:rsid w:val="00660E07"/>
    <w:rsid w:val="00666BAE"/>
    <w:rsid w:val="00666D8E"/>
    <w:rsid w:val="00670BB0"/>
    <w:rsid w:val="00673FCF"/>
    <w:rsid w:val="00675545"/>
    <w:rsid w:val="00676A77"/>
    <w:rsid w:val="00676D78"/>
    <w:rsid w:val="00680D3C"/>
    <w:rsid w:val="00681F0D"/>
    <w:rsid w:val="00683E46"/>
    <w:rsid w:val="00683F62"/>
    <w:rsid w:val="00685260"/>
    <w:rsid w:val="006876E4"/>
    <w:rsid w:val="00690515"/>
    <w:rsid w:val="0069105B"/>
    <w:rsid w:val="00692BFE"/>
    <w:rsid w:val="00693DC1"/>
    <w:rsid w:val="00693DD0"/>
    <w:rsid w:val="00694C71"/>
    <w:rsid w:val="006A0406"/>
    <w:rsid w:val="006A0A74"/>
    <w:rsid w:val="006A1CB2"/>
    <w:rsid w:val="006A5329"/>
    <w:rsid w:val="006A694A"/>
    <w:rsid w:val="006A7BDB"/>
    <w:rsid w:val="006B3204"/>
    <w:rsid w:val="006B360A"/>
    <w:rsid w:val="006B5052"/>
    <w:rsid w:val="006C2777"/>
    <w:rsid w:val="006C5AFB"/>
    <w:rsid w:val="006C758A"/>
    <w:rsid w:val="006C7E8D"/>
    <w:rsid w:val="006D1C0A"/>
    <w:rsid w:val="006D2E43"/>
    <w:rsid w:val="006D700C"/>
    <w:rsid w:val="006D758D"/>
    <w:rsid w:val="006E0836"/>
    <w:rsid w:val="006E184E"/>
    <w:rsid w:val="006E7E78"/>
    <w:rsid w:val="006F109F"/>
    <w:rsid w:val="006F2B7C"/>
    <w:rsid w:val="006F5CA1"/>
    <w:rsid w:val="006F5E63"/>
    <w:rsid w:val="006F68CD"/>
    <w:rsid w:val="006F7380"/>
    <w:rsid w:val="00700452"/>
    <w:rsid w:val="00701586"/>
    <w:rsid w:val="00702221"/>
    <w:rsid w:val="007034F8"/>
    <w:rsid w:val="007038FC"/>
    <w:rsid w:val="0070393D"/>
    <w:rsid w:val="007043AE"/>
    <w:rsid w:val="00704863"/>
    <w:rsid w:val="007068C1"/>
    <w:rsid w:val="007102B0"/>
    <w:rsid w:val="00711051"/>
    <w:rsid w:val="00711ABE"/>
    <w:rsid w:val="00711B6F"/>
    <w:rsid w:val="00711DAA"/>
    <w:rsid w:val="00715316"/>
    <w:rsid w:val="00716272"/>
    <w:rsid w:val="00721B00"/>
    <w:rsid w:val="007226AB"/>
    <w:rsid w:val="00722B68"/>
    <w:rsid w:val="00726AC9"/>
    <w:rsid w:val="00726DF3"/>
    <w:rsid w:val="00732D59"/>
    <w:rsid w:val="0073418F"/>
    <w:rsid w:val="00734358"/>
    <w:rsid w:val="00735D78"/>
    <w:rsid w:val="00740FB8"/>
    <w:rsid w:val="0074241A"/>
    <w:rsid w:val="00743F8A"/>
    <w:rsid w:val="00744A19"/>
    <w:rsid w:val="00744D8A"/>
    <w:rsid w:val="00746A4C"/>
    <w:rsid w:val="00747551"/>
    <w:rsid w:val="0074784E"/>
    <w:rsid w:val="00747A2E"/>
    <w:rsid w:val="00750B9E"/>
    <w:rsid w:val="00751626"/>
    <w:rsid w:val="00754C43"/>
    <w:rsid w:val="00755D37"/>
    <w:rsid w:val="0075726D"/>
    <w:rsid w:val="007619F0"/>
    <w:rsid w:val="007634DE"/>
    <w:rsid w:val="0076363C"/>
    <w:rsid w:val="00764BBB"/>
    <w:rsid w:val="00764E20"/>
    <w:rsid w:val="00766ED9"/>
    <w:rsid w:val="00771007"/>
    <w:rsid w:val="00772D8B"/>
    <w:rsid w:val="007741F0"/>
    <w:rsid w:val="007743F1"/>
    <w:rsid w:val="00775316"/>
    <w:rsid w:val="00777A8C"/>
    <w:rsid w:val="00777F8D"/>
    <w:rsid w:val="00780A00"/>
    <w:rsid w:val="00781E0D"/>
    <w:rsid w:val="007842D3"/>
    <w:rsid w:val="007858F2"/>
    <w:rsid w:val="00790ACD"/>
    <w:rsid w:val="00791CFD"/>
    <w:rsid w:val="00792A85"/>
    <w:rsid w:val="00793959"/>
    <w:rsid w:val="00793C78"/>
    <w:rsid w:val="0079400E"/>
    <w:rsid w:val="0079540B"/>
    <w:rsid w:val="007A01B7"/>
    <w:rsid w:val="007A1544"/>
    <w:rsid w:val="007A25D3"/>
    <w:rsid w:val="007A3E11"/>
    <w:rsid w:val="007A5C2F"/>
    <w:rsid w:val="007A6F3E"/>
    <w:rsid w:val="007B0CE5"/>
    <w:rsid w:val="007B138F"/>
    <w:rsid w:val="007B269B"/>
    <w:rsid w:val="007B2DF6"/>
    <w:rsid w:val="007B5180"/>
    <w:rsid w:val="007B7C9E"/>
    <w:rsid w:val="007C0AA1"/>
    <w:rsid w:val="007C1E44"/>
    <w:rsid w:val="007C22DC"/>
    <w:rsid w:val="007C2352"/>
    <w:rsid w:val="007C24A2"/>
    <w:rsid w:val="007C24B6"/>
    <w:rsid w:val="007C4542"/>
    <w:rsid w:val="007D0A14"/>
    <w:rsid w:val="007D185E"/>
    <w:rsid w:val="007D6120"/>
    <w:rsid w:val="007D7105"/>
    <w:rsid w:val="007D7B05"/>
    <w:rsid w:val="007E4E3E"/>
    <w:rsid w:val="007E5A8E"/>
    <w:rsid w:val="007E76E3"/>
    <w:rsid w:val="007F0011"/>
    <w:rsid w:val="007F06C0"/>
    <w:rsid w:val="007F1015"/>
    <w:rsid w:val="007F21C3"/>
    <w:rsid w:val="007F2F92"/>
    <w:rsid w:val="007F7306"/>
    <w:rsid w:val="00800A6D"/>
    <w:rsid w:val="0080185D"/>
    <w:rsid w:val="00803FF6"/>
    <w:rsid w:val="008046B2"/>
    <w:rsid w:val="00804C41"/>
    <w:rsid w:val="00804CAB"/>
    <w:rsid w:val="00804CD9"/>
    <w:rsid w:val="00805662"/>
    <w:rsid w:val="00806F12"/>
    <w:rsid w:val="00810501"/>
    <w:rsid w:val="00810A72"/>
    <w:rsid w:val="00813634"/>
    <w:rsid w:val="00816C32"/>
    <w:rsid w:val="008170E2"/>
    <w:rsid w:val="0082174D"/>
    <w:rsid w:val="0082293E"/>
    <w:rsid w:val="008234CE"/>
    <w:rsid w:val="0082446A"/>
    <w:rsid w:val="00830B85"/>
    <w:rsid w:val="00834332"/>
    <w:rsid w:val="00834AD2"/>
    <w:rsid w:val="00834BF3"/>
    <w:rsid w:val="00834F67"/>
    <w:rsid w:val="00837CDC"/>
    <w:rsid w:val="008404D6"/>
    <w:rsid w:val="00843076"/>
    <w:rsid w:val="008433FC"/>
    <w:rsid w:val="00843720"/>
    <w:rsid w:val="0084652D"/>
    <w:rsid w:val="00853FE7"/>
    <w:rsid w:val="00854DA7"/>
    <w:rsid w:val="00854F8C"/>
    <w:rsid w:val="00863E78"/>
    <w:rsid w:val="008649E9"/>
    <w:rsid w:val="008651DC"/>
    <w:rsid w:val="00865764"/>
    <w:rsid w:val="008657F0"/>
    <w:rsid w:val="00866AA1"/>
    <w:rsid w:val="00870B85"/>
    <w:rsid w:val="00871041"/>
    <w:rsid w:val="008720A7"/>
    <w:rsid w:val="00872366"/>
    <w:rsid w:val="008742EF"/>
    <w:rsid w:val="00874BFB"/>
    <w:rsid w:val="0087776D"/>
    <w:rsid w:val="008809CC"/>
    <w:rsid w:val="00881F9D"/>
    <w:rsid w:val="00882846"/>
    <w:rsid w:val="00885B89"/>
    <w:rsid w:val="0088605D"/>
    <w:rsid w:val="00886211"/>
    <w:rsid w:val="0088662B"/>
    <w:rsid w:val="00887366"/>
    <w:rsid w:val="00890693"/>
    <w:rsid w:val="00890F06"/>
    <w:rsid w:val="008929D0"/>
    <w:rsid w:val="008941EF"/>
    <w:rsid w:val="00894B50"/>
    <w:rsid w:val="00897312"/>
    <w:rsid w:val="00897339"/>
    <w:rsid w:val="008A18A2"/>
    <w:rsid w:val="008A19A5"/>
    <w:rsid w:val="008A50B7"/>
    <w:rsid w:val="008A5267"/>
    <w:rsid w:val="008A6C3B"/>
    <w:rsid w:val="008A769B"/>
    <w:rsid w:val="008B030E"/>
    <w:rsid w:val="008B38BA"/>
    <w:rsid w:val="008B39AD"/>
    <w:rsid w:val="008B64FF"/>
    <w:rsid w:val="008C1B8B"/>
    <w:rsid w:val="008C20FC"/>
    <w:rsid w:val="008C3C6F"/>
    <w:rsid w:val="008C7669"/>
    <w:rsid w:val="008D140B"/>
    <w:rsid w:val="008D2420"/>
    <w:rsid w:val="008D5E11"/>
    <w:rsid w:val="008D7968"/>
    <w:rsid w:val="008E2B06"/>
    <w:rsid w:val="008E3593"/>
    <w:rsid w:val="008E398B"/>
    <w:rsid w:val="008E7D8E"/>
    <w:rsid w:val="008F050E"/>
    <w:rsid w:val="008F3708"/>
    <w:rsid w:val="008F3E9A"/>
    <w:rsid w:val="008F591B"/>
    <w:rsid w:val="008F5D91"/>
    <w:rsid w:val="008F60FC"/>
    <w:rsid w:val="008F64FF"/>
    <w:rsid w:val="008F6A76"/>
    <w:rsid w:val="00900F36"/>
    <w:rsid w:val="009013BA"/>
    <w:rsid w:val="009026FD"/>
    <w:rsid w:val="00903000"/>
    <w:rsid w:val="00903AF5"/>
    <w:rsid w:val="00906713"/>
    <w:rsid w:val="0091303E"/>
    <w:rsid w:val="009146C1"/>
    <w:rsid w:val="0091655C"/>
    <w:rsid w:val="0091717E"/>
    <w:rsid w:val="00920E5C"/>
    <w:rsid w:val="00923628"/>
    <w:rsid w:val="00923E12"/>
    <w:rsid w:val="00925421"/>
    <w:rsid w:val="00925A00"/>
    <w:rsid w:val="009317D4"/>
    <w:rsid w:val="009317DC"/>
    <w:rsid w:val="00933628"/>
    <w:rsid w:val="009337A3"/>
    <w:rsid w:val="00933E5E"/>
    <w:rsid w:val="00935576"/>
    <w:rsid w:val="00935A6E"/>
    <w:rsid w:val="00937F02"/>
    <w:rsid w:val="0094282F"/>
    <w:rsid w:val="00943562"/>
    <w:rsid w:val="00945C75"/>
    <w:rsid w:val="00945E43"/>
    <w:rsid w:val="00947220"/>
    <w:rsid w:val="009502B5"/>
    <w:rsid w:val="009553DD"/>
    <w:rsid w:val="009572EF"/>
    <w:rsid w:val="00960E5E"/>
    <w:rsid w:val="00961674"/>
    <w:rsid w:val="00962452"/>
    <w:rsid w:val="00962DA8"/>
    <w:rsid w:val="00963D5E"/>
    <w:rsid w:val="00967AF8"/>
    <w:rsid w:val="009710D5"/>
    <w:rsid w:val="00973A34"/>
    <w:rsid w:val="00973F5B"/>
    <w:rsid w:val="00974C3B"/>
    <w:rsid w:val="0097633D"/>
    <w:rsid w:val="00977C60"/>
    <w:rsid w:val="00982775"/>
    <w:rsid w:val="00983150"/>
    <w:rsid w:val="0098424C"/>
    <w:rsid w:val="00984537"/>
    <w:rsid w:val="00984830"/>
    <w:rsid w:val="0098503F"/>
    <w:rsid w:val="009854A1"/>
    <w:rsid w:val="009902DE"/>
    <w:rsid w:val="009912F3"/>
    <w:rsid w:val="00991F6F"/>
    <w:rsid w:val="00992324"/>
    <w:rsid w:val="00992342"/>
    <w:rsid w:val="00993269"/>
    <w:rsid w:val="0099454F"/>
    <w:rsid w:val="009A01CA"/>
    <w:rsid w:val="009A19E2"/>
    <w:rsid w:val="009A5371"/>
    <w:rsid w:val="009A5A6B"/>
    <w:rsid w:val="009B2117"/>
    <w:rsid w:val="009B2B94"/>
    <w:rsid w:val="009B3454"/>
    <w:rsid w:val="009B5F00"/>
    <w:rsid w:val="009C32D7"/>
    <w:rsid w:val="009C3710"/>
    <w:rsid w:val="009C3826"/>
    <w:rsid w:val="009C461A"/>
    <w:rsid w:val="009C4AE8"/>
    <w:rsid w:val="009C5052"/>
    <w:rsid w:val="009D4A8B"/>
    <w:rsid w:val="009D4ACE"/>
    <w:rsid w:val="009D5B2B"/>
    <w:rsid w:val="009D792A"/>
    <w:rsid w:val="009E1CE4"/>
    <w:rsid w:val="009E301E"/>
    <w:rsid w:val="009E6E66"/>
    <w:rsid w:val="009F3A6D"/>
    <w:rsid w:val="009F4CC6"/>
    <w:rsid w:val="00A018A8"/>
    <w:rsid w:val="00A041A3"/>
    <w:rsid w:val="00A10865"/>
    <w:rsid w:val="00A16EC7"/>
    <w:rsid w:val="00A21257"/>
    <w:rsid w:val="00A2262E"/>
    <w:rsid w:val="00A22EA3"/>
    <w:rsid w:val="00A241CD"/>
    <w:rsid w:val="00A25053"/>
    <w:rsid w:val="00A26BB1"/>
    <w:rsid w:val="00A277CD"/>
    <w:rsid w:val="00A33B8F"/>
    <w:rsid w:val="00A34D92"/>
    <w:rsid w:val="00A36AA4"/>
    <w:rsid w:val="00A372AC"/>
    <w:rsid w:val="00A37582"/>
    <w:rsid w:val="00A3773A"/>
    <w:rsid w:val="00A37CFC"/>
    <w:rsid w:val="00A4282A"/>
    <w:rsid w:val="00A42CDE"/>
    <w:rsid w:val="00A44273"/>
    <w:rsid w:val="00A51338"/>
    <w:rsid w:val="00A54376"/>
    <w:rsid w:val="00A55316"/>
    <w:rsid w:val="00A56FE1"/>
    <w:rsid w:val="00A60074"/>
    <w:rsid w:val="00A60079"/>
    <w:rsid w:val="00A60579"/>
    <w:rsid w:val="00A62C1F"/>
    <w:rsid w:val="00A63B49"/>
    <w:rsid w:val="00A6640B"/>
    <w:rsid w:val="00A67980"/>
    <w:rsid w:val="00A745F2"/>
    <w:rsid w:val="00A764DD"/>
    <w:rsid w:val="00A768C5"/>
    <w:rsid w:val="00A831C7"/>
    <w:rsid w:val="00A83943"/>
    <w:rsid w:val="00A83CA4"/>
    <w:rsid w:val="00A9006A"/>
    <w:rsid w:val="00A91D46"/>
    <w:rsid w:val="00A968E9"/>
    <w:rsid w:val="00A97FA1"/>
    <w:rsid w:val="00AA39D9"/>
    <w:rsid w:val="00AA3B10"/>
    <w:rsid w:val="00AA48DA"/>
    <w:rsid w:val="00AA7535"/>
    <w:rsid w:val="00AA7D91"/>
    <w:rsid w:val="00AB3878"/>
    <w:rsid w:val="00AB3C48"/>
    <w:rsid w:val="00AB404C"/>
    <w:rsid w:val="00AB662E"/>
    <w:rsid w:val="00AB665D"/>
    <w:rsid w:val="00AB6F99"/>
    <w:rsid w:val="00AB7319"/>
    <w:rsid w:val="00AB7610"/>
    <w:rsid w:val="00AC1ACD"/>
    <w:rsid w:val="00AC3998"/>
    <w:rsid w:val="00AC4941"/>
    <w:rsid w:val="00AC59BB"/>
    <w:rsid w:val="00AD0986"/>
    <w:rsid w:val="00AD1E24"/>
    <w:rsid w:val="00AD23BD"/>
    <w:rsid w:val="00AD26AF"/>
    <w:rsid w:val="00AD2AD5"/>
    <w:rsid w:val="00AD2FFD"/>
    <w:rsid w:val="00AD3D2F"/>
    <w:rsid w:val="00AD6AAD"/>
    <w:rsid w:val="00AE159C"/>
    <w:rsid w:val="00AE19E3"/>
    <w:rsid w:val="00AE1A7F"/>
    <w:rsid w:val="00AE1E46"/>
    <w:rsid w:val="00AE216B"/>
    <w:rsid w:val="00AE2879"/>
    <w:rsid w:val="00AE2FF1"/>
    <w:rsid w:val="00AF04E9"/>
    <w:rsid w:val="00AF1DB7"/>
    <w:rsid w:val="00AF304C"/>
    <w:rsid w:val="00AF4089"/>
    <w:rsid w:val="00AF6AB1"/>
    <w:rsid w:val="00B00C17"/>
    <w:rsid w:val="00B031ED"/>
    <w:rsid w:val="00B05311"/>
    <w:rsid w:val="00B06700"/>
    <w:rsid w:val="00B07F64"/>
    <w:rsid w:val="00B12A6F"/>
    <w:rsid w:val="00B13C4C"/>
    <w:rsid w:val="00B20158"/>
    <w:rsid w:val="00B215CD"/>
    <w:rsid w:val="00B260E6"/>
    <w:rsid w:val="00B2755A"/>
    <w:rsid w:val="00B3084B"/>
    <w:rsid w:val="00B30C37"/>
    <w:rsid w:val="00B325AF"/>
    <w:rsid w:val="00B32F47"/>
    <w:rsid w:val="00B360DD"/>
    <w:rsid w:val="00B368FB"/>
    <w:rsid w:val="00B4058E"/>
    <w:rsid w:val="00B421F8"/>
    <w:rsid w:val="00B42953"/>
    <w:rsid w:val="00B432EE"/>
    <w:rsid w:val="00B44F1E"/>
    <w:rsid w:val="00B45394"/>
    <w:rsid w:val="00B45DDB"/>
    <w:rsid w:val="00B47482"/>
    <w:rsid w:val="00B47DE0"/>
    <w:rsid w:val="00B50F14"/>
    <w:rsid w:val="00B53D77"/>
    <w:rsid w:val="00B5439A"/>
    <w:rsid w:val="00B54750"/>
    <w:rsid w:val="00B548D0"/>
    <w:rsid w:val="00B5535A"/>
    <w:rsid w:val="00B55DFC"/>
    <w:rsid w:val="00B578EE"/>
    <w:rsid w:val="00B605D3"/>
    <w:rsid w:val="00B61668"/>
    <w:rsid w:val="00B646D2"/>
    <w:rsid w:val="00B6616F"/>
    <w:rsid w:val="00B6737E"/>
    <w:rsid w:val="00B70736"/>
    <w:rsid w:val="00B726CA"/>
    <w:rsid w:val="00B737AD"/>
    <w:rsid w:val="00B74AD2"/>
    <w:rsid w:val="00B74D7D"/>
    <w:rsid w:val="00B8193E"/>
    <w:rsid w:val="00B829CB"/>
    <w:rsid w:val="00B82B0A"/>
    <w:rsid w:val="00B83AA5"/>
    <w:rsid w:val="00B841A8"/>
    <w:rsid w:val="00B90BD3"/>
    <w:rsid w:val="00B9299E"/>
    <w:rsid w:val="00B94E0B"/>
    <w:rsid w:val="00B96E5C"/>
    <w:rsid w:val="00B970F3"/>
    <w:rsid w:val="00BA1450"/>
    <w:rsid w:val="00BA3428"/>
    <w:rsid w:val="00BA36C9"/>
    <w:rsid w:val="00BA4F25"/>
    <w:rsid w:val="00BA79D9"/>
    <w:rsid w:val="00BB1881"/>
    <w:rsid w:val="00BB6FAA"/>
    <w:rsid w:val="00BC0148"/>
    <w:rsid w:val="00BC58BF"/>
    <w:rsid w:val="00BC5EE6"/>
    <w:rsid w:val="00BC7F87"/>
    <w:rsid w:val="00BD04FF"/>
    <w:rsid w:val="00BD0E34"/>
    <w:rsid w:val="00BD0F13"/>
    <w:rsid w:val="00BD3265"/>
    <w:rsid w:val="00BD39A7"/>
    <w:rsid w:val="00BD4833"/>
    <w:rsid w:val="00BD6DEF"/>
    <w:rsid w:val="00BE0135"/>
    <w:rsid w:val="00BE235B"/>
    <w:rsid w:val="00BE497F"/>
    <w:rsid w:val="00BF0170"/>
    <w:rsid w:val="00BF09F3"/>
    <w:rsid w:val="00BF0F32"/>
    <w:rsid w:val="00BF10AD"/>
    <w:rsid w:val="00BF34B1"/>
    <w:rsid w:val="00BF4A67"/>
    <w:rsid w:val="00BF5F2D"/>
    <w:rsid w:val="00BF6156"/>
    <w:rsid w:val="00BF7B31"/>
    <w:rsid w:val="00C00456"/>
    <w:rsid w:val="00C00E42"/>
    <w:rsid w:val="00C053CB"/>
    <w:rsid w:val="00C102CE"/>
    <w:rsid w:val="00C10CC6"/>
    <w:rsid w:val="00C10D1E"/>
    <w:rsid w:val="00C11E3A"/>
    <w:rsid w:val="00C146A2"/>
    <w:rsid w:val="00C14FD5"/>
    <w:rsid w:val="00C205A3"/>
    <w:rsid w:val="00C20687"/>
    <w:rsid w:val="00C20848"/>
    <w:rsid w:val="00C20885"/>
    <w:rsid w:val="00C20C8B"/>
    <w:rsid w:val="00C20E17"/>
    <w:rsid w:val="00C22AFF"/>
    <w:rsid w:val="00C24013"/>
    <w:rsid w:val="00C242ED"/>
    <w:rsid w:val="00C25EC5"/>
    <w:rsid w:val="00C26E0A"/>
    <w:rsid w:val="00C32AA8"/>
    <w:rsid w:val="00C335AD"/>
    <w:rsid w:val="00C36E32"/>
    <w:rsid w:val="00C42373"/>
    <w:rsid w:val="00C42ACF"/>
    <w:rsid w:val="00C439DF"/>
    <w:rsid w:val="00C452DC"/>
    <w:rsid w:val="00C4591C"/>
    <w:rsid w:val="00C468ED"/>
    <w:rsid w:val="00C46DCD"/>
    <w:rsid w:val="00C5019D"/>
    <w:rsid w:val="00C50334"/>
    <w:rsid w:val="00C54177"/>
    <w:rsid w:val="00C5523F"/>
    <w:rsid w:val="00C5543A"/>
    <w:rsid w:val="00C5668C"/>
    <w:rsid w:val="00C60DC0"/>
    <w:rsid w:val="00C61DD9"/>
    <w:rsid w:val="00C6201A"/>
    <w:rsid w:val="00C621A3"/>
    <w:rsid w:val="00C62D28"/>
    <w:rsid w:val="00C63762"/>
    <w:rsid w:val="00C64EDE"/>
    <w:rsid w:val="00C75349"/>
    <w:rsid w:val="00C75506"/>
    <w:rsid w:val="00C76A8C"/>
    <w:rsid w:val="00C84008"/>
    <w:rsid w:val="00C84381"/>
    <w:rsid w:val="00C861E6"/>
    <w:rsid w:val="00C868DF"/>
    <w:rsid w:val="00C8731C"/>
    <w:rsid w:val="00C9033A"/>
    <w:rsid w:val="00C91C8A"/>
    <w:rsid w:val="00C925CA"/>
    <w:rsid w:val="00C939D7"/>
    <w:rsid w:val="00CA0D4C"/>
    <w:rsid w:val="00CA461C"/>
    <w:rsid w:val="00CA5DC9"/>
    <w:rsid w:val="00CA78EA"/>
    <w:rsid w:val="00CB1626"/>
    <w:rsid w:val="00CB4D09"/>
    <w:rsid w:val="00CB603B"/>
    <w:rsid w:val="00CB7141"/>
    <w:rsid w:val="00CB761C"/>
    <w:rsid w:val="00CC00F7"/>
    <w:rsid w:val="00CC051F"/>
    <w:rsid w:val="00CC1E98"/>
    <w:rsid w:val="00CC35E0"/>
    <w:rsid w:val="00CC480E"/>
    <w:rsid w:val="00CC6387"/>
    <w:rsid w:val="00CD2AFB"/>
    <w:rsid w:val="00CD435A"/>
    <w:rsid w:val="00CD4499"/>
    <w:rsid w:val="00CD507B"/>
    <w:rsid w:val="00CD554F"/>
    <w:rsid w:val="00CD5798"/>
    <w:rsid w:val="00CD5F44"/>
    <w:rsid w:val="00CD636B"/>
    <w:rsid w:val="00CE0E56"/>
    <w:rsid w:val="00CE1409"/>
    <w:rsid w:val="00CE2E9E"/>
    <w:rsid w:val="00CE5F01"/>
    <w:rsid w:val="00CE6330"/>
    <w:rsid w:val="00CF139E"/>
    <w:rsid w:val="00CF1DED"/>
    <w:rsid w:val="00CF1E51"/>
    <w:rsid w:val="00CF4567"/>
    <w:rsid w:val="00D00EFE"/>
    <w:rsid w:val="00D01B3C"/>
    <w:rsid w:val="00D02358"/>
    <w:rsid w:val="00D034A0"/>
    <w:rsid w:val="00D064D6"/>
    <w:rsid w:val="00D0693D"/>
    <w:rsid w:val="00D07B48"/>
    <w:rsid w:val="00D10069"/>
    <w:rsid w:val="00D106B7"/>
    <w:rsid w:val="00D11EDB"/>
    <w:rsid w:val="00D13219"/>
    <w:rsid w:val="00D15754"/>
    <w:rsid w:val="00D16A94"/>
    <w:rsid w:val="00D16BD3"/>
    <w:rsid w:val="00D17EA6"/>
    <w:rsid w:val="00D207B5"/>
    <w:rsid w:val="00D244C8"/>
    <w:rsid w:val="00D26C54"/>
    <w:rsid w:val="00D30041"/>
    <w:rsid w:val="00D300D8"/>
    <w:rsid w:val="00D30875"/>
    <w:rsid w:val="00D317E9"/>
    <w:rsid w:val="00D31E3C"/>
    <w:rsid w:val="00D31F67"/>
    <w:rsid w:val="00D369F6"/>
    <w:rsid w:val="00D36BF4"/>
    <w:rsid w:val="00D40AA9"/>
    <w:rsid w:val="00D410F6"/>
    <w:rsid w:val="00D41C94"/>
    <w:rsid w:val="00D426B7"/>
    <w:rsid w:val="00D4347B"/>
    <w:rsid w:val="00D473D5"/>
    <w:rsid w:val="00D5135B"/>
    <w:rsid w:val="00D5383D"/>
    <w:rsid w:val="00D577E6"/>
    <w:rsid w:val="00D60F6A"/>
    <w:rsid w:val="00D61124"/>
    <w:rsid w:val="00D619CC"/>
    <w:rsid w:val="00D63CFC"/>
    <w:rsid w:val="00D63FAB"/>
    <w:rsid w:val="00D669A1"/>
    <w:rsid w:val="00D67870"/>
    <w:rsid w:val="00D67AB2"/>
    <w:rsid w:val="00D70331"/>
    <w:rsid w:val="00D712F9"/>
    <w:rsid w:val="00D715CE"/>
    <w:rsid w:val="00D72CDA"/>
    <w:rsid w:val="00D73BC7"/>
    <w:rsid w:val="00D74B73"/>
    <w:rsid w:val="00D75061"/>
    <w:rsid w:val="00D83813"/>
    <w:rsid w:val="00D85154"/>
    <w:rsid w:val="00D86BC3"/>
    <w:rsid w:val="00D9098E"/>
    <w:rsid w:val="00D976E6"/>
    <w:rsid w:val="00D978C5"/>
    <w:rsid w:val="00D97BAF"/>
    <w:rsid w:val="00DA0E6D"/>
    <w:rsid w:val="00DA115B"/>
    <w:rsid w:val="00DA1C20"/>
    <w:rsid w:val="00DA2594"/>
    <w:rsid w:val="00DA3076"/>
    <w:rsid w:val="00DA323C"/>
    <w:rsid w:val="00DA51F4"/>
    <w:rsid w:val="00DA730A"/>
    <w:rsid w:val="00DB0E2F"/>
    <w:rsid w:val="00DB17F4"/>
    <w:rsid w:val="00DB1804"/>
    <w:rsid w:val="00DB19AF"/>
    <w:rsid w:val="00DB5088"/>
    <w:rsid w:val="00DB67B9"/>
    <w:rsid w:val="00DB7E90"/>
    <w:rsid w:val="00DC0AC9"/>
    <w:rsid w:val="00DC0AFF"/>
    <w:rsid w:val="00DC1B81"/>
    <w:rsid w:val="00DC1D09"/>
    <w:rsid w:val="00DC3C90"/>
    <w:rsid w:val="00DC4016"/>
    <w:rsid w:val="00DC50C6"/>
    <w:rsid w:val="00DC537E"/>
    <w:rsid w:val="00DC56B9"/>
    <w:rsid w:val="00DC64F4"/>
    <w:rsid w:val="00DD0706"/>
    <w:rsid w:val="00DD09E3"/>
    <w:rsid w:val="00DD1390"/>
    <w:rsid w:val="00DD2135"/>
    <w:rsid w:val="00DD2368"/>
    <w:rsid w:val="00DD2B1D"/>
    <w:rsid w:val="00DD349A"/>
    <w:rsid w:val="00DD7111"/>
    <w:rsid w:val="00DE075C"/>
    <w:rsid w:val="00DE0AE5"/>
    <w:rsid w:val="00DE19BC"/>
    <w:rsid w:val="00DE3B89"/>
    <w:rsid w:val="00DE75B5"/>
    <w:rsid w:val="00DE7DAD"/>
    <w:rsid w:val="00DF0CCC"/>
    <w:rsid w:val="00DF1C11"/>
    <w:rsid w:val="00DF27B5"/>
    <w:rsid w:val="00DF3914"/>
    <w:rsid w:val="00DF4DAD"/>
    <w:rsid w:val="00DF5A96"/>
    <w:rsid w:val="00E018CF"/>
    <w:rsid w:val="00E019B7"/>
    <w:rsid w:val="00E02D1C"/>
    <w:rsid w:val="00E03C75"/>
    <w:rsid w:val="00E0468E"/>
    <w:rsid w:val="00E04EF9"/>
    <w:rsid w:val="00E05080"/>
    <w:rsid w:val="00E076B1"/>
    <w:rsid w:val="00E07CD9"/>
    <w:rsid w:val="00E116C1"/>
    <w:rsid w:val="00E12404"/>
    <w:rsid w:val="00E147FB"/>
    <w:rsid w:val="00E1554A"/>
    <w:rsid w:val="00E15598"/>
    <w:rsid w:val="00E16060"/>
    <w:rsid w:val="00E16D42"/>
    <w:rsid w:val="00E16FC8"/>
    <w:rsid w:val="00E17D92"/>
    <w:rsid w:val="00E213AB"/>
    <w:rsid w:val="00E276D4"/>
    <w:rsid w:val="00E30BDF"/>
    <w:rsid w:val="00E31A70"/>
    <w:rsid w:val="00E324B3"/>
    <w:rsid w:val="00E33C10"/>
    <w:rsid w:val="00E34288"/>
    <w:rsid w:val="00E34EAC"/>
    <w:rsid w:val="00E3545C"/>
    <w:rsid w:val="00E35846"/>
    <w:rsid w:val="00E359CC"/>
    <w:rsid w:val="00E35AE4"/>
    <w:rsid w:val="00E35BCC"/>
    <w:rsid w:val="00E37F40"/>
    <w:rsid w:val="00E414E3"/>
    <w:rsid w:val="00E4237B"/>
    <w:rsid w:val="00E42447"/>
    <w:rsid w:val="00E42530"/>
    <w:rsid w:val="00E4344D"/>
    <w:rsid w:val="00E44B6A"/>
    <w:rsid w:val="00E44CEF"/>
    <w:rsid w:val="00E45E16"/>
    <w:rsid w:val="00E47CCD"/>
    <w:rsid w:val="00E50EA8"/>
    <w:rsid w:val="00E51147"/>
    <w:rsid w:val="00E53E53"/>
    <w:rsid w:val="00E56849"/>
    <w:rsid w:val="00E6116F"/>
    <w:rsid w:val="00E61ABE"/>
    <w:rsid w:val="00E62329"/>
    <w:rsid w:val="00E624E7"/>
    <w:rsid w:val="00E6423D"/>
    <w:rsid w:val="00E66B2B"/>
    <w:rsid w:val="00E714C2"/>
    <w:rsid w:val="00E71512"/>
    <w:rsid w:val="00E76ADF"/>
    <w:rsid w:val="00E77C67"/>
    <w:rsid w:val="00E800D9"/>
    <w:rsid w:val="00E802EC"/>
    <w:rsid w:val="00E8063A"/>
    <w:rsid w:val="00E822F6"/>
    <w:rsid w:val="00E827A8"/>
    <w:rsid w:val="00E83B1B"/>
    <w:rsid w:val="00E84278"/>
    <w:rsid w:val="00E85B79"/>
    <w:rsid w:val="00E87DAB"/>
    <w:rsid w:val="00E90FF2"/>
    <w:rsid w:val="00E921A9"/>
    <w:rsid w:val="00E92720"/>
    <w:rsid w:val="00E9272A"/>
    <w:rsid w:val="00E929B8"/>
    <w:rsid w:val="00E95461"/>
    <w:rsid w:val="00E95643"/>
    <w:rsid w:val="00E968E5"/>
    <w:rsid w:val="00EA0224"/>
    <w:rsid w:val="00EA3282"/>
    <w:rsid w:val="00EA4BBE"/>
    <w:rsid w:val="00EA5284"/>
    <w:rsid w:val="00EA64C8"/>
    <w:rsid w:val="00EB0510"/>
    <w:rsid w:val="00EB4609"/>
    <w:rsid w:val="00EB57BA"/>
    <w:rsid w:val="00EC0EB2"/>
    <w:rsid w:val="00EC1659"/>
    <w:rsid w:val="00EC16F2"/>
    <w:rsid w:val="00EC3809"/>
    <w:rsid w:val="00EC3D70"/>
    <w:rsid w:val="00EC42BB"/>
    <w:rsid w:val="00EC4366"/>
    <w:rsid w:val="00EC47D2"/>
    <w:rsid w:val="00EC4896"/>
    <w:rsid w:val="00EC75B9"/>
    <w:rsid w:val="00ED157D"/>
    <w:rsid w:val="00ED1B49"/>
    <w:rsid w:val="00ED3A5E"/>
    <w:rsid w:val="00ED63CD"/>
    <w:rsid w:val="00ED7879"/>
    <w:rsid w:val="00EE09EF"/>
    <w:rsid w:val="00EE16D6"/>
    <w:rsid w:val="00EE2585"/>
    <w:rsid w:val="00EE32C6"/>
    <w:rsid w:val="00EE35EC"/>
    <w:rsid w:val="00EE5B42"/>
    <w:rsid w:val="00EF3F14"/>
    <w:rsid w:val="00EF4E0C"/>
    <w:rsid w:val="00EF58CE"/>
    <w:rsid w:val="00EF624A"/>
    <w:rsid w:val="00EF7C0E"/>
    <w:rsid w:val="00EF7E3A"/>
    <w:rsid w:val="00F00389"/>
    <w:rsid w:val="00F00C67"/>
    <w:rsid w:val="00F045F5"/>
    <w:rsid w:val="00F05836"/>
    <w:rsid w:val="00F05A8D"/>
    <w:rsid w:val="00F12572"/>
    <w:rsid w:val="00F1271C"/>
    <w:rsid w:val="00F1293A"/>
    <w:rsid w:val="00F15E1E"/>
    <w:rsid w:val="00F16D4D"/>
    <w:rsid w:val="00F17398"/>
    <w:rsid w:val="00F220BC"/>
    <w:rsid w:val="00F22910"/>
    <w:rsid w:val="00F2330A"/>
    <w:rsid w:val="00F2341B"/>
    <w:rsid w:val="00F25751"/>
    <w:rsid w:val="00F264A5"/>
    <w:rsid w:val="00F26EB3"/>
    <w:rsid w:val="00F36690"/>
    <w:rsid w:val="00F37FB8"/>
    <w:rsid w:val="00F418AD"/>
    <w:rsid w:val="00F419E0"/>
    <w:rsid w:val="00F41F54"/>
    <w:rsid w:val="00F46A9F"/>
    <w:rsid w:val="00F5137F"/>
    <w:rsid w:val="00F5273D"/>
    <w:rsid w:val="00F536AC"/>
    <w:rsid w:val="00F53B7B"/>
    <w:rsid w:val="00F5615F"/>
    <w:rsid w:val="00F56F17"/>
    <w:rsid w:val="00F5766E"/>
    <w:rsid w:val="00F60802"/>
    <w:rsid w:val="00F626E0"/>
    <w:rsid w:val="00F632EC"/>
    <w:rsid w:val="00F635AC"/>
    <w:rsid w:val="00F6521E"/>
    <w:rsid w:val="00F66E4D"/>
    <w:rsid w:val="00F679FF"/>
    <w:rsid w:val="00F7058B"/>
    <w:rsid w:val="00F70B23"/>
    <w:rsid w:val="00F71825"/>
    <w:rsid w:val="00F73818"/>
    <w:rsid w:val="00F75281"/>
    <w:rsid w:val="00F75B33"/>
    <w:rsid w:val="00F801DD"/>
    <w:rsid w:val="00F828D2"/>
    <w:rsid w:val="00F847DF"/>
    <w:rsid w:val="00F85F22"/>
    <w:rsid w:val="00F869E5"/>
    <w:rsid w:val="00F87453"/>
    <w:rsid w:val="00F90058"/>
    <w:rsid w:val="00F90DD8"/>
    <w:rsid w:val="00F91F99"/>
    <w:rsid w:val="00F953DD"/>
    <w:rsid w:val="00F96D14"/>
    <w:rsid w:val="00FA00C1"/>
    <w:rsid w:val="00FA0E79"/>
    <w:rsid w:val="00FA2AF0"/>
    <w:rsid w:val="00FA3282"/>
    <w:rsid w:val="00FA3CBC"/>
    <w:rsid w:val="00FA4A56"/>
    <w:rsid w:val="00FA4D4E"/>
    <w:rsid w:val="00FA50FE"/>
    <w:rsid w:val="00FA59D5"/>
    <w:rsid w:val="00FA5BC3"/>
    <w:rsid w:val="00FB0286"/>
    <w:rsid w:val="00FB1517"/>
    <w:rsid w:val="00FB17BA"/>
    <w:rsid w:val="00FB3A1A"/>
    <w:rsid w:val="00FB46B5"/>
    <w:rsid w:val="00FB486D"/>
    <w:rsid w:val="00FC0000"/>
    <w:rsid w:val="00FC04F2"/>
    <w:rsid w:val="00FC1318"/>
    <w:rsid w:val="00FC27C6"/>
    <w:rsid w:val="00FC4053"/>
    <w:rsid w:val="00FC4FBE"/>
    <w:rsid w:val="00FC5496"/>
    <w:rsid w:val="00FC5E84"/>
    <w:rsid w:val="00FC615F"/>
    <w:rsid w:val="00FD0DEC"/>
    <w:rsid w:val="00FD1326"/>
    <w:rsid w:val="00FD3CFE"/>
    <w:rsid w:val="00FD41EA"/>
    <w:rsid w:val="00FD4688"/>
    <w:rsid w:val="00FD46EA"/>
    <w:rsid w:val="00FD481F"/>
    <w:rsid w:val="00FD6B41"/>
    <w:rsid w:val="00FE06F6"/>
    <w:rsid w:val="00FE1AD6"/>
    <w:rsid w:val="00FE306F"/>
    <w:rsid w:val="00FE487B"/>
    <w:rsid w:val="00FE7823"/>
    <w:rsid w:val="00FE7FB4"/>
    <w:rsid w:val="00FF3A2D"/>
    <w:rsid w:val="00FF3DCD"/>
    <w:rsid w:val="00FF4C1F"/>
    <w:rsid w:val="00FF61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249" fill="f" fillcolor="white">
      <v:fill color="white" on="f"/>
      <o:colormru v:ext="edit" colors="#ddd"/>
    </o:shapedefaults>
    <o:shapelayout v:ext="edit">
      <o:idmap v:ext="edit" data="2,3,4,5,6,7"/>
    </o:shapelayout>
  </w:shapeDefaults>
  <w:decimalSymbol w:val="."/>
  <w:listSeparator w:val=","/>
  <w14:docId w14:val="03B15FF6"/>
  <w15:chartTrackingRefBased/>
  <w15:docId w15:val="{277BA6B1-9076-45C5-9FB0-D58EE36FD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Arial" w:hAnsi="Arial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cs="Arial"/>
      <w:sz w:val="24"/>
      <w:szCs w:val="24"/>
    </w:rPr>
  </w:style>
  <w:style w:type="paragraph" w:styleId="EnvelopeReturn">
    <w:name w:val="envelope return"/>
    <w:basedOn w:val="Normal"/>
    <w:rPr>
      <w:rFonts w:cs="Arial"/>
    </w:rPr>
  </w:style>
  <w:style w:type="paragraph" w:styleId="FootnoteText">
    <w:name w:val="footnote text"/>
    <w:basedOn w:val="Normal"/>
    <w:semiHidden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</w:rPr>
  </w:style>
  <w:style w:type="paragraph" w:styleId="Index1">
    <w:name w:val="index 1"/>
    <w:basedOn w:val="Normal"/>
    <w:next w:val="Normal"/>
    <w:autoRedefine/>
    <w:semiHidden/>
    <w:pPr>
      <w:ind w:left="200" w:hanging="200"/>
    </w:pPr>
  </w:style>
  <w:style w:type="paragraph" w:styleId="Index2">
    <w:name w:val="index 2"/>
    <w:basedOn w:val="Normal"/>
    <w:next w:val="Normal"/>
    <w:autoRedefine/>
    <w:semiHidden/>
    <w:pPr>
      <w:ind w:left="400" w:hanging="200"/>
    </w:pPr>
  </w:style>
  <w:style w:type="paragraph" w:styleId="Index3">
    <w:name w:val="index 3"/>
    <w:basedOn w:val="Normal"/>
    <w:next w:val="Normal"/>
    <w:autoRedefine/>
    <w:semiHidden/>
    <w:pPr>
      <w:ind w:left="600" w:hanging="200"/>
    </w:pPr>
  </w:style>
  <w:style w:type="paragraph" w:styleId="Index4">
    <w:name w:val="index 4"/>
    <w:basedOn w:val="Normal"/>
    <w:next w:val="Normal"/>
    <w:autoRedefine/>
    <w:semiHidden/>
    <w:pPr>
      <w:ind w:left="800" w:hanging="200"/>
    </w:pPr>
  </w:style>
  <w:style w:type="paragraph" w:styleId="Index5">
    <w:name w:val="index 5"/>
    <w:basedOn w:val="Normal"/>
    <w:next w:val="Normal"/>
    <w:autoRedefine/>
    <w:semiHidden/>
    <w:pPr>
      <w:ind w:left="1000" w:hanging="200"/>
    </w:pPr>
  </w:style>
  <w:style w:type="paragraph" w:styleId="Index6">
    <w:name w:val="index 6"/>
    <w:basedOn w:val="Normal"/>
    <w:next w:val="Normal"/>
    <w:autoRedefine/>
    <w:semiHidden/>
    <w:pPr>
      <w:ind w:left="1200" w:hanging="200"/>
    </w:pPr>
  </w:style>
  <w:style w:type="paragraph" w:styleId="Index7">
    <w:name w:val="index 7"/>
    <w:basedOn w:val="Normal"/>
    <w:next w:val="Normal"/>
    <w:autoRedefine/>
    <w:semiHidden/>
    <w:pPr>
      <w:ind w:left="1400" w:hanging="200"/>
    </w:pPr>
  </w:style>
  <w:style w:type="paragraph" w:styleId="Index8">
    <w:name w:val="index 8"/>
    <w:basedOn w:val="Normal"/>
    <w:next w:val="Normal"/>
    <w:autoRedefine/>
    <w:semiHidden/>
    <w:pPr>
      <w:ind w:left="1600" w:hanging="200"/>
    </w:pPr>
  </w:style>
  <w:style w:type="paragraph" w:styleId="Index9">
    <w:name w:val="index 9"/>
    <w:basedOn w:val="Normal"/>
    <w:next w:val="Normal"/>
    <w:autoRedefine/>
    <w:semiHidden/>
    <w:pPr>
      <w:ind w:left="1800" w:hanging="200"/>
    </w:pPr>
  </w:style>
  <w:style w:type="paragraph" w:styleId="IndexHeading">
    <w:name w:val="index heading"/>
    <w:basedOn w:val="Normal"/>
    <w:next w:val="Index1"/>
    <w:semiHidden/>
    <w:rPr>
      <w:rFonts w:cs="Arial"/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cs="Arial"/>
      <w:sz w:val="24"/>
      <w:szCs w:val="24"/>
    </w:rPr>
  </w:style>
  <w:style w:type="paragraph" w:styleId="NormalWeb">
    <w:name w:val="Normal (Web)"/>
    <w:basedOn w:val="Normal"/>
    <w:rPr>
      <w:rFonts w:ascii="Times New Roman" w:hAnsi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cs="Arial"/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00" w:hanging="200"/>
    </w:pPr>
  </w:style>
  <w:style w:type="paragraph" w:styleId="TableofFigures">
    <w:name w:val="table of figures"/>
    <w:basedOn w:val="Normal"/>
    <w:next w:val="Normal"/>
    <w:semiHidden/>
    <w:pPr>
      <w:ind w:left="400" w:hanging="40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cs="Arial"/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cs="Arial"/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00"/>
    </w:pPr>
  </w:style>
  <w:style w:type="paragraph" w:styleId="TOC3">
    <w:name w:val="toc 3"/>
    <w:basedOn w:val="Normal"/>
    <w:next w:val="Normal"/>
    <w:autoRedefine/>
    <w:semiHidden/>
    <w:pPr>
      <w:ind w:left="400"/>
    </w:pPr>
  </w:style>
  <w:style w:type="paragraph" w:styleId="TOC4">
    <w:name w:val="toc 4"/>
    <w:basedOn w:val="Normal"/>
    <w:next w:val="Normal"/>
    <w:autoRedefine/>
    <w:semiHidden/>
    <w:pPr>
      <w:ind w:left="600"/>
    </w:pPr>
  </w:style>
  <w:style w:type="paragraph" w:styleId="TOC5">
    <w:name w:val="toc 5"/>
    <w:basedOn w:val="Normal"/>
    <w:next w:val="Normal"/>
    <w:autoRedefine/>
    <w:semiHidden/>
    <w:pPr>
      <w:ind w:left="800"/>
    </w:pPr>
  </w:style>
  <w:style w:type="paragraph" w:styleId="TOC6">
    <w:name w:val="toc 6"/>
    <w:basedOn w:val="Normal"/>
    <w:next w:val="Normal"/>
    <w:autoRedefine/>
    <w:semiHidden/>
    <w:pPr>
      <w:ind w:left="1000"/>
    </w:pPr>
  </w:style>
  <w:style w:type="paragraph" w:styleId="TOC7">
    <w:name w:val="toc 7"/>
    <w:basedOn w:val="Normal"/>
    <w:next w:val="Normal"/>
    <w:autoRedefine/>
    <w:semiHidden/>
    <w:pPr>
      <w:ind w:left="1200"/>
    </w:pPr>
  </w:style>
  <w:style w:type="paragraph" w:styleId="TOC8">
    <w:name w:val="toc 8"/>
    <w:basedOn w:val="Normal"/>
    <w:next w:val="Normal"/>
    <w:autoRedefine/>
    <w:semiHidden/>
    <w:pPr>
      <w:ind w:left="1400"/>
    </w:pPr>
  </w:style>
  <w:style w:type="paragraph" w:styleId="TOC9">
    <w:name w:val="toc 9"/>
    <w:basedOn w:val="Normal"/>
    <w:next w:val="Normal"/>
    <w:autoRedefine/>
    <w:semiHidden/>
    <w:pPr>
      <w:ind w:left="1600"/>
    </w:pPr>
  </w:style>
  <w:style w:type="table" w:styleId="TableGrid">
    <w:name w:val="Table Grid"/>
    <w:basedOn w:val="TableNormal"/>
    <w:rsid w:val="002201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019B7"/>
    <w:pPr>
      <w:autoSpaceDE w:val="0"/>
      <w:autoSpaceDN w:val="0"/>
      <w:adjustRightInd w:val="0"/>
    </w:pPr>
    <w:rPr>
      <w:rFonts w:ascii="Verdana" w:eastAsia="SimSun" w:hAnsi="Verdana" w:cs="Verdana"/>
      <w:color w:val="000000"/>
      <w:sz w:val="24"/>
      <w:szCs w:val="24"/>
      <w:lang w:eastAsia="zh-CN"/>
    </w:rPr>
  </w:style>
  <w:style w:type="character" w:styleId="FollowedHyperlink">
    <w:name w:val="FollowedHyperlink"/>
    <w:rsid w:val="004004B7"/>
    <w:rPr>
      <w:color w:val="800080"/>
      <w:u w:val="single"/>
    </w:rPr>
  </w:style>
  <w:style w:type="character" w:styleId="Hyperlink">
    <w:name w:val="Hyperlink"/>
    <w:rsid w:val="00D064D6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5002C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5002C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63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044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16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1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874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76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252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54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579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12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7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91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3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43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82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37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73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115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png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</TotalTime>
  <Pages>4</Pages>
  <Words>635</Words>
  <Characters>362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ignals &amp; Systems</vt:lpstr>
    </vt:vector>
  </TitlesOfParts>
  <Company>NUS</Company>
  <LinksUpToDate>false</LinksUpToDate>
  <CharactersWithSpaces>4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s &amp; Systems</dc:title>
  <dc:subject/>
  <dc:creator>C.S.NG</dc:creator>
  <cp:keywords/>
  <cp:lastModifiedBy>Goh Kheng Xi, Jevan</cp:lastModifiedBy>
  <cp:revision>15</cp:revision>
  <cp:lastPrinted>2021-10-14T03:40:00Z</cp:lastPrinted>
  <dcterms:created xsi:type="dcterms:W3CDTF">2021-10-14T03:29:00Z</dcterms:created>
  <dcterms:modified xsi:type="dcterms:W3CDTF">2022-04-26T2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8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8.eqp</vt:lpwstr>
  </property>
  <property fmtid="{D5CDD505-2E9C-101B-9397-08002B2CF9AE}" pid="8" name="MTWinEqns">
    <vt:bool>true</vt:bool>
  </property>
</Properties>
</file>